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268B" w:rsidRDefault="00CC268B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муниципальное общеобразовательное учреждение</w:t>
      </w:r>
    </w:p>
    <w:p w:rsidR="00CC268B" w:rsidRDefault="00CC268B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«Средняя школа № 1»</w:t>
      </w:r>
    </w:p>
    <w:p w:rsidR="00CC268B" w:rsidRDefault="00CC268B" w:rsidP="00CC268B">
      <w:pPr>
        <w:jc w:val="both"/>
      </w:pPr>
    </w:p>
    <w:p w:rsidR="00CC268B" w:rsidRDefault="00CC268B" w:rsidP="00CC268B">
      <w:pPr>
        <w:spacing w:after="120" w:line="240" w:lineRule="auto"/>
        <w:jc w:val="both"/>
      </w:pPr>
      <w:r>
        <w:t>Согласована                                                                                  Утверждена</w:t>
      </w:r>
    </w:p>
    <w:p w:rsidR="00CC268B" w:rsidRDefault="00CC268B" w:rsidP="00CC268B">
      <w:pPr>
        <w:spacing w:after="120" w:line="240" w:lineRule="auto"/>
        <w:jc w:val="both"/>
      </w:pPr>
      <w:r>
        <w:t>на  методическом объединении                                             Приказ от 30.08.2021 года №107</w:t>
      </w:r>
    </w:p>
    <w:p w:rsidR="00CC268B" w:rsidRDefault="00CC268B" w:rsidP="00CC268B">
      <w:pPr>
        <w:spacing w:after="120" w:line="240" w:lineRule="auto"/>
        <w:jc w:val="both"/>
      </w:pPr>
      <w:r>
        <w:t xml:space="preserve">учителей математики                                                 </w:t>
      </w:r>
    </w:p>
    <w:p w:rsidR="00CC268B" w:rsidRDefault="00CC268B" w:rsidP="00CC268B">
      <w:pPr>
        <w:spacing w:after="120" w:line="240" w:lineRule="auto"/>
        <w:jc w:val="both"/>
      </w:pPr>
      <w:r>
        <w:t>Протокол от 25 августа 2021 года                                            Директор: ___________ Г.А. П</w:t>
      </w:r>
      <w:r>
        <w:rPr>
          <w:lang w:val="en-US"/>
        </w:rPr>
        <w:t>o</w:t>
      </w:r>
      <w:r>
        <w:t xml:space="preserve">здышева </w:t>
      </w:r>
    </w:p>
    <w:p w:rsidR="00CC268B" w:rsidRDefault="00CC268B" w:rsidP="00CC268B">
      <w:pPr>
        <w:spacing w:after="120" w:line="240" w:lineRule="auto"/>
        <w:jc w:val="both"/>
      </w:pPr>
      <w:r>
        <w:t>Руководитель МО: ___________ /Финогеева И.Б./</w:t>
      </w:r>
    </w:p>
    <w:p w:rsidR="00CC268B" w:rsidRDefault="00CC268B" w:rsidP="00CC268B">
      <w:pPr>
        <w:jc w:val="both"/>
      </w:pPr>
    </w:p>
    <w:p w:rsidR="00CC268B" w:rsidRDefault="00CC268B" w:rsidP="00CC268B">
      <w:pPr>
        <w:jc w:val="both"/>
        <w:rPr>
          <w:sz w:val="32"/>
          <w:szCs w:val="32"/>
        </w:rPr>
      </w:pP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Рабочая программа</w:t>
      </w: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по математике (базовый уровень)</w:t>
      </w: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для 10-11 классов</w:t>
      </w:r>
    </w:p>
    <w:p w:rsidR="00CC268B" w:rsidRDefault="00CC268B" w:rsidP="00CC268B">
      <w:pPr>
        <w:jc w:val="center"/>
      </w:pPr>
    </w:p>
    <w:p w:rsidR="00CC268B" w:rsidRDefault="00CC268B" w:rsidP="00CC268B">
      <w:pPr>
        <w:jc w:val="center"/>
      </w:pPr>
    </w:p>
    <w:p w:rsidR="00CC268B" w:rsidRDefault="00CC268B" w:rsidP="00CC268B">
      <w:pPr>
        <w:jc w:val="center"/>
      </w:pPr>
    </w:p>
    <w:p w:rsidR="00CC268B" w:rsidRDefault="00CC268B" w:rsidP="00CC268B">
      <w:pPr>
        <w:jc w:val="right"/>
        <w:rPr>
          <w:sz w:val="40"/>
          <w:szCs w:val="40"/>
        </w:rPr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/>
    <w:p w:rsidR="00CC268B" w:rsidRDefault="00CC268B" w:rsidP="00CC268B"/>
    <w:p w:rsidR="00CC268B" w:rsidRDefault="00CC268B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г. Гаврилов-Ям</w:t>
      </w:r>
    </w:p>
    <w:p w:rsidR="00CC268B" w:rsidRDefault="00CC268B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2021год</w:t>
      </w:r>
    </w:p>
    <w:p w:rsidR="00CC268B" w:rsidRPr="00CC268B" w:rsidRDefault="00CC268B" w:rsidP="00CC268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CC268B" w:rsidRPr="00CC268B" w:rsidRDefault="00CC268B" w:rsidP="00CC268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CC268B" w:rsidRPr="006311AC" w:rsidRDefault="00CC268B" w:rsidP="006311A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6311AC">
        <w:rPr>
          <w:rFonts w:ascii="Times New Roman" w:hAnsi="Times New Roman"/>
          <w:sz w:val="28"/>
          <w:szCs w:val="28"/>
        </w:rPr>
        <w:t xml:space="preserve">    Рабочая программа по предмету «Математика: Алгебра и начала математического анализа. Геометрия» для 10-11 классов составлена на основе:</w:t>
      </w:r>
    </w:p>
    <w:p w:rsidR="006311AC" w:rsidRPr="006311AC" w:rsidRDefault="006311AC" w:rsidP="006311AC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lang w:eastAsia="en-US"/>
        </w:rPr>
      </w:pPr>
      <w:r w:rsidRPr="006311AC">
        <w:rPr>
          <w:rFonts w:ascii="Times New Roman" w:hAnsi="Times New Roman"/>
          <w:sz w:val="28"/>
          <w:szCs w:val="28"/>
        </w:rPr>
        <w:t>Федеральный государственный образовательный стандарт среднего общего образования, утвержденный  приказом Министерства  образования и науки РФ от 17.05.2012 № 413 (в редакции приказов Министерства образования и науки РФ от 29 декабря 2014 года №1645, от 31 декабря 2015 года № 1578, от 29.06.2017 года №613,</w:t>
      </w:r>
      <w:r w:rsidRPr="006311AC">
        <w:rPr>
          <w:rFonts w:ascii="Times New Roman" w:hAnsi="Times New Roman"/>
          <w:bCs/>
          <w:color w:val="22272F"/>
          <w:sz w:val="28"/>
          <w:szCs w:val="28"/>
          <w:shd w:val="clear" w:color="auto" w:fill="FFFFFF"/>
        </w:rPr>
        <w:t>приказа Министерства просвещения от 11.12.2020 г.№ 712)</w:t>
      </w:r>
    </w:p>
    <w:p w:rsidR="00CC268B" w:rsidRPr="006311AC" w:rsidRDefault="00CC268B" w:rsidP="006311AC">
      <w:pPr>
        <w:spacing w:after="0" w:line="360" w:lineRule="auto"/>
        <w:ind w:left="360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Основной обр</w:t>
      </w:r>
      <w:r w:rsidR="006311AC">
        <w:rPr>
          <w:rFonts w:ascii="Times New Roman" w:hAnsi="Times New Roman"/>
          <w:sz w:val="28"/>
          <w:szCs w:val="28"/>
        </w:rPr>
        <w:t>азовательной программы среднего</w:t>
      </w:r>
      <w:r w:rsidRPr="00CC268B">
        <w:rPr>
          <w:rFonts w:ascii="Times New Roman" w:hAnsi="Times New Roman"/>
          <w:sz w:val="28"/>
          <w:szCs w:val="28"/>
        </w:rPr>
        <w:t xml:space="preserve"> общего образования муниципального общеобразовательного учреждения «Средняя школа №1», утверждённая приказом Средней школы №1 от 24.03.2021 №38</w:t>
      </w:r>
    </w:p>
    <w:p w:rsidR="00CC268B" w:rsidRPr="00CC268B" w:rsidRDefault="00CC268B" w:rsidP="00CC268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Положения о рабочих программах муниципального общеобразовательного учреждения «Средняя школа №1» (утверждено приказом Средней школы №1 от 23.12.2016 №175, в редакции приказа Средней школы №1 от 25.06.2021г. №99)     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Учебный предмет «Математика: Алгебра и начала математического анализа. Геометрия» (базовый уровень) включает два содержательных раздела: «Математика. Алгебра и начала математического анализа» и «Математика. Геометрия»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алгебре и началам математического анализа входят: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алгебре и началам математического анализа для 10-11 классов (базовый уровень), автор: Колягин Ю.М., сборник рабочих программ, составитель Бурмистрова Т.А. М, «Просвещение»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;</w:t>
      </w: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lastRenderedPageBreak/>
        <w:t>Колягин Ю. М., Ткачёва М. В., Шабунин М. И. и др. Учебник «Алгебра и начала математического анализа. 10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Колягин Ю. М., Ткачёва М. В., Шабунин М. И. и др. Учебник «Алгебра и начала математического анализа. 11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геометрии входят:</w:t>
      </w: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геометрии для 10-11 классов (базовый уровень), автор: Атанасян Л.С., сборник рабочих программ, составитель Бурмистрова Т.А. М, «Просвещение»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танасян JI. С., Бутузов В. Ф., Кадомцев С. Б. и др. Геометрия. 10-11 классы. Учебник Базовый и углублённый уровни. – М, Просвещение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</w:rPr>
        <w:t xml:space="preserve">   </w:t>
      </w:r>
      <w:r w:rsidRPr="00CC268B">
        <w:rPr>
          <w:rFonts w:ascii="Times New Roman" w:hAnsi="Times New Roman"/>
          <w:sz w:val="28"/>
          <w:szCs w:val="28"/>
          <w:u w:val="single"/>
        </w:rPr>
        <w:t>На изучение предмета «Математика» отводится: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 Алгебра и начала математического анализа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102 часов (3 часа в неделю)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102 часов (3 часа в неделю)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204 часа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Геометрия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68 часов (2 часа в неделю)</w:t>
      </w:r>
    </w:p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68 часов (2 часа в неделю)</w:t>
      </w:r>
    </w:p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136 часов.</w:t>
      </w:r>
    </w:p>
    <w:p w:rsidR="00CC268B" w:rsidRDefault="00CC268B" w:rsidP="00CC268B">
      <w:pPr>
        <w:pStyle w:val="3"/>
        <w:jc w:val="center"/>
        <w:rPr>
          <w:sz w:val="24"/>
          <w:szCs w:val="24"/>
        </w:rPr>
      </w:pPr>
      <w:r>
        <w:rPr>
          <w:sz w:val="32"/>
          <w:szCs w:val="32"/>
        </w:rPr>
        <w:t>Л</w:t>
      </w:r>
      <w:r w:rsidRPr="005E1D5A">
        <w:rPr>
          <w:sz w:val="32"/>
          <w:szCs w:val="32"/>
        </w:rPr>
        <w:t xml:space="preserve">ичностные результаты освоения </w:t>
      </w:r>
      <w:r>
        <w:rPr>
          <w:sz w:val="32"/>
          <w:szCs w:val="32"/>
        </w:rPr>
        <w:t>предмета</w:t>
      </w:r>
    </w:p>
    <w:p w:rsidR="00CC268B" w:rsidRPr="005E1D5A" w:rsidRDefault="00CC268B" w:rsidP="00CC268B"/>
    <w:p w:rsidR="00CC268B" w:rsidRPr="00873E1C" w:rsidRDefault="00CC268B" w:rsidP="00CC268B">
      <w:pPr>
        <w:pStyle w:val="a"/>
        <w:jc w:val="left"/>
      </w:pPr>
      <w:r w:rsidRPr="00873E1C">
        <w:lastRenderedPageBreak/>
        <w:t xml:space="preserve">инициативность, креативность, готовность и способность </w:t>
      </w:r>
      <w:r>
        <w:t xml:space="preserve">к </w:t>
      </w:r>
      <w:r w:rsidRPr="00873E1C">
        <w:t>личностному самоопределению, способность ставить цели и строить жизненные планы;</w:t>
      </w:r>
    </w:p>
    <w:p w:rsidR="00CC268B" w:rsidRPr="00873E1C" w:rsidRDefault="00CC268B" w:rsidP="00CC268B">
      <w:pPr>
        <w:pStyle w:val="a"/>
        <w:jc w:val="left"/>
      </w:pPr>
      <w:r w:rsidRPr="00873E1C">
        <w:t>готовность и способность обучающихся к отстаиванию</w:t>
      </w:r>
      <w:r>
        <w:t xml:space="preserve"> </w:t>
      </w:r>
      <w:r w:rsidRPr="00873E1C">
        <w:t>собственного мнения, готовность и способность выр</w:t>
      </w:r>
      <w:r>
        <w:t xml:space="preserve">абатывать </w:t>
      </w:r>
      <w:r w:rsidRPr="00873E1C">
        <w:t>собственную позицию</w:t>
      </w:r>
      <w:r>
        <w:t>;</w:t>
      </w:r>
    </w:p>
    <w:p w:rsidR="00CC268B" w:rsidRPr="00873E1C" w:rsidRDefault="00CC268B" w:rsidP="00CC268B">
      <w:pPr>
        <w:pStyle w:val="a"/>
        <w:jc w:val="left"/>
      </w:pPr>
      <w:r w:rsidRPr="00873E1C">
        <w:t>готовность и способность обучающихся к саморазвитию;</w:t>
      </w:r>
    </w:p>
    <w:p w:rsidR="00CC268B" w:rsidRPr="00873E1C" w:rsidRDefault="00CC268B" w:rsidP="00CC268B">
      <w:pPr>
        <w:pStyle w:val="a"/>
        <w:jc w:val="left"/>
      </w:pPr>
      <w:r w:rsidRPr="00873E1C"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;</w:t>
      </w:r>
    </w:p>
    <w:p w:rsidR="00CC268B" w:rsidRDefault="00CC268B" w:rsidP="00CC268B">
      <w:pPr>
        <w:pStyle w:val="a"/>
        <w:jc w:val="left"/>
      </w:pPr>
      <w:r w:rsidRPr="00873E1C">
        <w:t>мировоззрение, соответствующе</w:t>
      </w:r>
      <w:r>
        <w:t>е</w:t>
      </w:r>
      <w:r w:rsidRPr="00873E1C">
        <w:t xml:space="preserve"> современному уровню развития науки; 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обучающихся к конструктивному участию в принятии решений, затрагивающих </w:t>
      </w:r>
      <w:r>
        <w:t xml:space="preserve">их </w:t>
      </w:r>
      <w:r w:rsidRPr="00873E1C">
        <w:t xml:space="preserve">права и интересы; </w:t>
      </w:r>
    </w:p>
    <w:p w:rsidR="00CC268B" w:rsidRPr="00873E1C" w:rsidRDefault="00CC268B" w:rsidP="00CC268B">
      <w:pPr>
        <w:pStyle w:val="a"/>
        <w:jc w:val="left"/>
      </w:pPr>
      <w:r w:rsidRPr="00873E1C">
        <w:t>готовност</w:t>
      </w:r>
      <w:r>
        <w:t>ь</w:t>
      </w:r>
      <w:r w:rsidRPr="00873E1C">
        <w:t xml:space="preserve"> и способност</w:t>
      </w:r>
      <w:r>
        <w:t>ь</w:t>
      </w:r>
      <w:r w:rsidRPr="00873E1C">
        <w:t xml:space="preserve"> вести диалог с другими людьми, достигать в нем взаимопонимания, находить общие цели и сотрудничать для их достижения; </w:t>
      </w:r>
    </w:p>
    <w:p w:rsidR="00CC268B" w:rsidRPr="00873E1C" w:rsidRDefault="00CC268B" w:rsidP="00CC268B">
      <w:pPr>
        <w:pStyle w:val="a"/>
        <w:jc w:val="left"/>
      </w:pPr>
      <w:r w:rsidRPr="00873E1C">
        <w:t>принятие гуманистических ценностей, осознанное, уважительное и доброжелательное отношени</w:t>
      </w:r>
      <w:r>
        <w:t>е</w:t>
      </w:r>
      <w:r w:rsidRPr="00873E1C">
        <w:t xml:space="preserve"> к другому человеку, его мнению, мировоззрению;</w:t>
      </w:r>
    </w:p>
    <w:p w:rsidR="00CC268B" w:rsidRPr="00873E1C" w:rsidRDefault="00CC268B" w:rsidP="00CC268B">
      <w:pPr>
        <w:pStyle w:val="a"/>
        <w:jc w:val="left"/>
      </w:pPr>
      <w:r>
        <w:t xml:space="preserve">развитие </w:t>
      </w:r>
      <w:r w:rsidRPr="00873E1C">
        <w:t xml:space="preserve">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CC268B" w:rsidRPr="00873E1C" w:rsidRDefault="00CC268B" w:rsidP="00CC268B">
      <w:pPr>
        <w:pStyle w:val="a"/>
        <w:jc w:val="left"/>
      </w:pPr>
      <w:r w:rsidRPr="00873E1C">
        <w:t>мировоззрение, соответствующее современному уровню развития науки, значимост</w:t>
      </w:r>
      <w:r>
        <w:t>и</w:t>
      </w:r>
      <w:r w:rsidRPr="00873E1C">
        <w:t xml:space="preserve"> науки, готовность к научно-техническому творчеству, владение достоверной информаци</w:t>
      </w:r>
      <w:r>
        <w:t>ей</w:t>
      </w:r>
      <w:r w:rsidRPr="00873E1C">
        <w:t xml:space="preserve"> о передовых достижениях и открытиях мировой и отечественной науки</w:t>
      </w:r>
      <w:r>
        <w:t>;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CC268B" w:rsidRPr="00873E1C" w:rsidRDefault="00CC268B" w:rsidP="00CC268B">
      <w:pPr>
        <w:pStyle w:val="a"/>
        <w:jc w:val="left"/>
      </w:pPr>
      <w:r w:rsidRPr="00873E1C">
        <w:lastRenderedPageBreak/>
        <w:t xml:space="preserve">эстетическое отношения к миру, готовность к эстетическому обустройству собственного быта. </w:t>
      </w:r>
    </w:p>
    <w:p w:rsidR="00CC268B" w:rsidRPr="00873E1C" w:rsidRDefault="00CC268B" w:rsidP="00CC268B">
      <w:pPr>
        <w:pStyle w:val="a"/>
        <w:jc w:val="left"/>
      </w:pPr>
      <w:r w:rsidRPr="00873E1C">
        <w:t>осознанный выбор будущей профессии как путь и способ реализации собственных жизненных планов;</w:t>
      </w:r>
    </w:p>
    <w:p w:rsidR="00CC268B" w:rsidRPr="00873E1C" w:rsidRDefault="00CC268B" w:rsidP="00CC268B">
      <w:pPr>
        <w:pStyle w:val="a"/>
        <w:jc w:val="left"/>
      </w:pPr>
      <w:r w:rsidRPr="00873E1C"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CC268B" w:rsidRPr="00873E1C" w:rsidRDefault="00CC268B" w:rsidP="00CC268B">
      <w:pPr>
        <w:pStyle w:val="a"/>
        <w:jc w:val="left"/>
      </w:pPr>
      <w:r w:rsidRPr="00873E1C"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</w:t>
      </w:r>
      <w:r>
        <w:t>;</w:t>
      </w: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center"/>
        <w:rPr>
          <w:rFonts w:ascii="Times New Roman" w:eastAsia="Calibri" w:hAnsi="Times New Roman"/>
          <w:b/>
          <w:sz w:val="32"/>
          <w:szCs w:val="32"/>
          <w:lang w:eastAsia="en-US"/>
        </w:rPr>
      </w:pPr>
      <w:r w:rsidRPr="00CC268B">
        <w:rPr>
          <w:rFonts w:ascii="Times New Roman" w:eastAsia="Calibri" w:hAnsi="Times New Roman"/>
          <w:b/>
          <w:sz w:val="32"/>
          <w:szCs w:val="32"/>
          <w:lang w:eastAsia="en-US"/>
        </w:rPr>
        <w:lastRenderedPageBreak/>
        <w:t>Метапредметные результаты освоения предмета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32"/>
          <w:szCs w:val="32"/>
          <w:lang w:eastAsia="en-US"/>
        </w:rPr>
      </w:pPr>
    </w:p>
    <w:p w:rsidR="00CC268B" w:rsidRPr="00CC268B" w:rsidRDefault="00CC268B" w:rsidP="00CC268B">
      <w:pPr>
        <w:suppressAutoHyphens/>
        <w:spacing w:after="0" w:line="360" w:lineRule="auto"/>
        <w:ind w:left="709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Регулятив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>Выпускник научится: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тавить и формулировать собственные задачи в образовательной деятельности и жизненных ситуация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рганизовывать эффективный поиск ресурсов, необходимых для достижения поставленной це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опоставлять полученный результат деятельности с поставленной заранее целью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</w:rPr>
      </w:pP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Познаватель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 xml:space="preserve">Выпускник научится: 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lastRenderedPageBreak/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выстраивать индивидуальную образовательную траекторию, учитывая ограничения со стороны других участников и ресурсные ограничения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:rsidR="00CC268B" w:rsidRPr="00CC268B" w:rsidRDefault="00CC268B" w:rsidP="00CC268B">
      <w:pPr>
        <w:suppressAutoHyphens/>
        <w:spacing w:after="0" w:line="360" w:lineRule="auto"/>
        <w:ind w:left="633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Коммуникатив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>Выпускник научится: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координировать и выполнять работу в условиях реального, виртуального и комбинированного взаимодейств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  <w:sectPr w:rsidR="00CC268B" w:rsidSect="0080529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CC268B" w:rsidRDefault="00CC268B" w:rsidP="00CC268B">
      <w:pPr>
        <w:pStyle w:val="4"/>
        <w:jc w:val="center"/>
      </w:pPr>
      <w:r>
        <w:lastRenderedPageBreak/>
        <w:t>Предметные результаты освоения предмета (математика 10-11 класс)</w:t>
      </w:r>
    </w:p>
    <w:p w:rsidR="00CC268B" w:rsidRPr="0071279D" w:rsidRDefault="00CC268B" w:rsidP="00CC268B">
      <w:pPr>
        <w:jc w:val="center"/>
      </w:pPr>
    </w:p>
    <w:p w:rsidR="00CC268B" w:rsidRDefault="00CC268B" w:rsidP="00CC268B">
      <w:pPr>
        <w:pStyle w:val="4"/>
        <w:jc w:val="center"/>
      </w:pPr>
      <w:bookmarkStart w:id="0" w:name="_Toc453968157"/>
      <w:r w:rsidRPr="00A96B40">
        <w:t>Математика</w:t>
      </w:r>
      <w:r w:rsidRPr="00F15441">
        <w:t>: алгебра и начала математического анализа, геометрия</w:t>
      </w:r>
      <w:bookmarkEnd w:id="0"/>
    </w:p>
    <w:p w:rsidR="00CC268B" w:rsidRDefault="00CC268B" w:rsidP="00CC268B"/>
    <w:tbl>
      <w:tblPr>
        <w:tblW w:w="14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"/>
        <w:gridCol w:w="2607"/>
        <w:gridCol w:w="5890"/>
        <w:gridCol w:w="11"/>
        <w:gridCol w:w="6222"/>
      </w:tblGrid>
      <w:tr w:rsidR="00CC268B" w:rsidRPr="0094606D" w:rsidTr="006D21B9">
        <w:trPr>
          <w:trHeight w:val="669"/>
        </w:trPr>
        <w:tc>
          <w:tcPr>
            <w:tcW w:w="2617" w:type="dxa"/>
            <w:gridSpan w:val="2"/>
            <w:vAlign w:val="bottom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123" w:type="dxa"/>
            <w:gridSpan w:val="3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Базовый уровень</w:t>
            </w:r>
          </w:p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«Проблемно-функциональные результаты»</w:t>
            </w:r>
          </w:p>
        </w:tc>
      </w:tr>
      <w:tr w:rsidR="00CC268B" w:rsidRPr="0094606D" w:rsidTr="006D21B9">
        <w:trPr>
          <w:trHeight w:val="669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Раздел</w:t>
            </w:r>
          </w:p>
        </w:tc>
        <w:tc>
          <w:tcPr>
            <w:tcW w:w="5890" w:type="dxa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I. 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Выпускник научится</w:t>
            </w:r>
          </w:p>
        </w:tc>
        <w:tc>
          <w:tcPr>
            <w:tcW w:w="6233" w:type="dxa"/>
            <w:gridSpan w:val="2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III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. Выпускник получит возможность научиться</w:t>
            </w:r>
          </w:p>
        </w:tc>
      </w:tr>
      <w:tr w:rsidR="00CC268B" w:rsidRPr="0094606D" w:rsidTr="006D21B9">
        <w:trPr>
          <w:trHeight w:val="3759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Цели освоения предмета</w:t>
            </w:r>
          </w:p>
        </w:tc>
        <w:tc>
          <w:tcPr>
            <w:tcW w:w="5890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33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Для развития мышления, использования в повседневной жизн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CC268B" w:rsidRPr="0094606D" w:rsidTr="006D21B9">
        <w:trPr>
          <w:gridAfter w:val="3"/>
          <w:wAfter w:w="12123" w:type="dxa"/>
          <w:trHeight w:val="287"/>
        </w:trPr>
        <w:tc>
          <w:tcPr>
            <w:tcW w:w="2617" w:type="dxa"/>
            <w:gridSpan w:val="2"/>
            <w:vAlign w:val="bottom"/>
          </w:tcPr>
          <w:p w:rsidR="00CC268B" w:rsidRPr="007B6EA6" w:rsidRDefault="00CC268B" w:rsidP="006D21B9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CC268B" w:rsidRPr="0094606D" w:rsidTr="006D21B9">
        <w:trPr>
          <w:trHeight w:val="1751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Оперировать на базовом уровне</w:t>
            </w:r>
            <w:r w:rsidRPr="0071279D">
              <w:rPr>
                <w:rStyle w:val="a7"/>
                <w:sz w:val="28"/>
                <w:szCs w:val="28"/>
              </w:rPr>
              <w:footnoteReference w:id="2"/>
            </w:r>
            <w:r w:rsidRPr="0071279D">
              <w:rPr>
                <w:sz w:val="28"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71279D">
              <w:rPr>
                <w:i/>
                <w:iCs/>
                <w:sz w:val="28"/>
                <w:szCs w:val="28"/>
              </w:rPr>
              <w:t xml:space="preserve">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 xml:space="preserve">использовать числовые множества на </w:t>
            </w:r>
            <w:r w:rsidRPr="0071279D">
              <w:rPr>
                <w:rFonts w:ascii="Times New Roman" w:hAnsi="Times New Roman"/>
                <w:sz w:val="28"/>
                <w:szCs w:val="28"/>
              </w:rPr>
              <w:lastRenderedPageBreak/>
              <w:t>координатной прямой для описания реальных процессов и явлений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lastRenderedPageBreak/>
              <w:t>Оперировать</w:t>
            </w:r>
            <w:r w:rsidRPr="0071279D">
              <w:rPr>
                <w:rStyle w:val="a7"/>
                <w:i/>
                <w:szCs w:val="28"/>
              </w:rPr>
              <w:footnoteReference w:id="3"/>
            </w:r>
            <w:r w:rsidRPr="0071279D">
              <w:rPr>
                <w:i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71279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71279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 xml:space="preserve">использовать числовые множества на </w:t>
            </w:r>
            <w:r w:rsidRPr="0071279D">
              <w:rPr>
                <w:i/>
                <w:szCs w:val="28"/>
              </w:rPr>
              <w:lastRenderedPageBreak/>
              <w:t xml:space="preserve">координатной прямой и на координатной плоскости для описания реальных процессов и явлений;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CC268B" w:rsidRPr="0094606D" w:rsidTr="006D21B9">
        <w:trPr>
          <w:trHeight w:val="153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Числа и выражения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полнять арифметические действия с целыми и рациональными числами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сравнивать рациональные числа между собой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lastRenderedPageBreak/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изображать точками на числовой прямой целые и рациональные числа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 xml:space="preserve">изображать точками на числовой прямой целые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полнять несложные преобразования целых и дробно-рациональных буквенных выражений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выражать в простейших случаях из равенства одну переменную через другие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rStyle w:val="aa"/>
                <w:sz w:val="28"/>
                <w:szCs w:val="28"/>
              </w:rPr>
              <w:t xml:space="preserve">выполнять вычисления при решении задач </w:t>
            </w:r>
            <w:r w:rsidRPr="0071279D">
              <w:rPr>
                <w:rStyle w:val="aa"/>
                <w:sz w:val="28"/>
                <w:szCs w:val="28"/>
                <w:lang w:eastAsia="ru-RU"/>
              </w:rPr>
              <w:lastRenderedPageBreak/>
              <w:t>практического характера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222" w:type="dxa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>приводить примеры чисел с заданными свойствами делимост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71279D">
              <w:rPr>
                <w:i/>
                <w:iCs/>
                <w:color w:val="000000"/>
                <w:sz w:val="28"/>
                <w:szCs w:val="28"/>
                <w:lang w:eastAsia="ru-RU"/>
              </w:rPr>
              <w:t>е и π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находить значения корня натуральной степени, степени с рациональным показателем, логарифма, используя при </w:t>
            </w:r>
            <w:r w:rsidRPr="0071279D">
              <w:rPr>
                <w:i/>
                <w:sz w:val="28"/>
                <w:szCs w:val="28"/>
              </w:rPr>
              <w:lastRenderedPageBreak/>
              <w:t xml:space="preserve">необходимости вычислительные устройства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пользоваться оценкой и прикидкой при практических расчет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изображать схематически угол, величина которого выражена в градусах </w:t>
            </w:r>
            <w:r w:rsidRPr="0071279D">
              <w:rPr>
                <w:rFonts w:ascii="Times New Roman" w:hAnsi="Times New Roman"/>
                <w:i/>
                <w:iCs/>
                <w:sz w:val="28"/>
                <w:szCs w:val="28"/>
              </w:rPr>
              <w:t>или радианах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спользовать при решении задач табличные значения тригонометрических функций углов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выполнять перевод величины угла из радианной меры в градусную и обратно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оценивать, сравнивать и использовать при решении практических задач числовые значения реальных величин, конкретные 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lastRenderedPageBreak/>
              <w:t>числовые характеристики объектов окружающего мира</w:t>
            </w: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268B" w:rsidRPr="0094606D" w:rsidTr="006D21B9">
        <w:trPr>
          <w:trHeight w:val="153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Уравнения и неравенства</w:t>
            </w:r>
          </w:p>
          <w:p w:rsidR="00CC268B" w:rsidRPr="007B6EA6" w:rsidRDefault="00CC268B" w:rsidP="006D21B9">
            <w:pPr>
              <w:spacing w:line="240" w:lineRule="auto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Решать линейные уравнения и неравенства, квадратные уравне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решать логарифмические уравнения вида </w:t>
            </w:r>
            <w:r w:rsidRPr="0071279D">
              <w:rPr>
                <w:sz w:val="28"/>
                <w:szCs w:val="28"/>
                <w:lang w:val="en-US" w:eastAsia="ru-RU"/>
              </w:rPr>
              <w:t>log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 (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bx</w:t>
            </w:r>
            <w:r w:rsidRPr="0071279D">
              <w:rPr>
                <w:sz w:val="28"/>
                <w:szCs w:val="28"/>
                <w:lang w:eastAsia="ru-RU"/>
              </w:rPr>
              <w:t xml:space="preserve"> +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c</w:t>
            </w:r>
            <w:r w:rsidRPr="0071279D">
              <w:rPr>
                <w:sz w:val="28"/>
                <w:szCs w:val="28"/>
                <w:lang w:eastAsia="ru-RU"/>
              </w:rPr>
              <w:t xml:space="preserve">) =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и простейшие неравенства вида </w:t>
            </w:r>
            <w:r w:rsidRPr="0071279D">
              <w:rPr>
                <w:sz w:val="28"/>
                <w:szCs w:val="28"/>
                <w:lang w:val="en-US" w:eastAsia="ru-RU"/>
              </w:rPr>
              <w:t>log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sz w:val="28"/>
                <w:szCs w:val="28"/>
                <w:lang w:eastAsia="ru-RU"/>
              </w:rPr>
              <w:t xml:space="preserve"> &lt;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решать показательные уравнения, вида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bx</w:t>
            </w:r>
            <w:r w:rsidRPr="0071279D">
              <w:rPr>
                <w:i/>
                <w:sz w:val="28"/>
                <w:szCs w:val="28"/>
                <w:vertAlign w:val="superscript"/>
                <w:lang w:eastAsia="ru-RU"/>
              </w:rPr>
              <w:t>+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c</w:t>
            </w:r>
            <w:r w:rsidRPr="0071279D">
              <w:rPr>
                <w:i/>
                <w:sz w:val="28"/>
                <w:szCs w:val="28"/>
                <w:lang w:eastAsia="ru-RU"/>
              </w:rPr>
              <w:t xml:space="preserve">=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 (где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) и простейшие неравенства вида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71279D">
              <w:rPr>
                <w:i/>
                <w:sz w:val="28"/>
                <w:szCs w:val="28"/>
                <w:vertAlign w:val="superscript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lang w:eastAsia="ru-RU"/>
              </w:rPr>
              <w:t xml:space="preserve">&lt;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   (где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>)</w:t>
            </w:r>
            <w:r w:rsidRPr="0071279D">
              <w:rPr>
                <w:color w:val="FF0000"/>
                <w:sz w:val="28"/>
                <w:szCs w:val="28"/>
                <w:lang w:eastAsia="ru-RU"/>
              </w:rPr>
              <w:t>;</w:t>
            </w:r>
            <w:r w:rsidRPr="0071279D">
              <w:rPr>
                <w:sz w:val="28"/>
                <w:szCs w:val="28"/>
                <w:lang w:eastAsia="ru-RU"/>
              </w:rPr>
              <w:t>.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color w:val="000000"/>
                <w:sz w:val="28"/>
                <w:szCs w:val="28"/>
                <w:lang w:val="en-US" w:eastAsia="ru-RU"/>
              </w:rPr>
              <w:t>co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s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color w:val="000000"/>
                <w:sz w:val="28"/>
                <w:szCs w:val="28"/>
                <w:lang w:val="en-US" w:eastAsia="ru-RU"/>
              </w:rPr>
              <w:t>tg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>,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color w:val="000000"/>
                <w:sz w:val="28"/>
                <w:szCs w:val="28"/>
                <w:lang w:val="en-US" w:eastAsia="ru-RU"/>
              </w:rPr>
              <w:t>ctg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где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– табличное значение соответствующей тригонометрической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lastRenderedPageBreak/>
              <w:t>функции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использовать метод интервалов для решения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использовать графический метод для приближенного решения уравнений и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 xml:space="preserve">изображать на тригонометрической окружности множество решений </w:t>
            </w:r>
            <w:r w:rsidRPr="0071279D">
              <w:rPr>
                <w:i/>
                <w:sz w:val="28"/>
                <w:szCs w:val="28"/>
              </w:rPr>
              <w:lastRenderedPageBreak/>
              <w:t>простейших тригонометрических уравнений и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5901" w:type="dxa"/>
            <w:gridSpan w:val="2"/>
          </w:tcPr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</w:t>
            </w:r>
            <w:r w:rsidRPr="004F329C">
              <w:rPr>
                <w:sz w:val="28"/>
                <w:szCs w:val="28"/>
              </w:rPr>
              <w:lastRenderedPageBreak/>
              <w:t>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аспознавать графики элементарных функций: прямой и обратной пропорциональности</w:t>
            </w:r>
            <w:r>
              <w:rPr>
                <w:sz w:val="28"/>
                <w:szCs w:val="28"/>
                <w:lang w:eastAsia="ru-RU"/>
              </w:rPr>
              <w:t>,</w:t>
            </w:r>
            <w:r w:rsidRPr="004F329C">
              <w:rPr>
                <w:sz w:val="28"/>
                <w:szCs w:val="28"/>
                <w:lang w:eastAsia="ru-RU"/>
              </w:rPr>
              <w:t xml:space="preserve"> линейной, квадратичной, логарифмической и показательной функций, тригонометрических функций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находить по графику приближённо значения функции в заданных точках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</w:t>
            </w:r>
            <w:r>
              <w:rPr>
                <w:sz w:val="28"/>
                <w:szCs w:val="28"/>
              </w:rPr>
              <w:t>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строить эскиз графика функции, удовлетворяющей приведенному набору условий (промежутки возрастания</w:t>
            </w:r>
            <w:r>
              <w:rPr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sz w:val="28"/>
                <w:szCs w:val="28"/>
                <w:lang w:eastAsia="ru-RU"/>
              </w:rPr>
              <w:t>/</w:t>
            </w:r>
            <w:r>
              <w:rPr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sz w:val="28"/>
                <w:szCs w:val="28"/>
                <w:lang w:eastAsia="ru-RU"/>
              </w:rPr>
              <w:t xml:space="preserve">убывания, значение функции в заданной точке, точки экстремумов </w:t>
            </w:r>
            <w:r w:rsidRPr="004F329C">
              <w:rPr>
                <w:iCs/>
                <w:sz w:val="28"/>
                <w:szCs w:val="28"/>
                <w:lang w:eastAsia="ru-RU"/>
              </w:rPr>
              <w:t>и т.д</w:t>
            </w:r>
            <w:r w:rsidRPr="004F329C">
              <w:rPr>
                <w:sz w:val="28"/>
                <w:szCs w:val="28"/>
                <w:lang w:eastAsia="ru-RU"/>
              </w:rPr>
              <w:t>.)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</w:t>
            </w:r>
            <w:r>
              <w:rPr>
                <w:sz w:val="28"/>
                <w:szCs w:val="28"/>
              </w:rPr>
              <w:t>;</w:t>
            </w:r>
            <w:r w:rsidRPr="004F329C">
              <w:rPr>
                <w:sz w:val="28"/>
                <w:szCs w:val="28"/>
              </w:rPr>
              <w:t xml:space="preserve">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</w:t>
            </w:r>
            <w:r w:rsidRPr="000367D3">
              <w:rPr>
                <w:i/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CC268B" w:rsidRPr="0071279D" w:rsidRDefault="00CC268B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CC268B" w:rsidRPr="0071279D" w:rsidRDefault="00CC268B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троить графики изученных функций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0367D3">
              <w:rPr>
                <w:i/>
                <w:iCs/>
                <w:sz w:val="28"/>
                <w:szCs w:val="28"/>
                <w:lang w:eastAsia="ru-RU"/>
              </w:rPr>
              <w:t>асимптоты, нули функции и т.д</w:t>
            </w:r>
            <w:r w:rsidRPr="000367D3">
              <w:rPr>
                <w:i/>
                <w:sz w:val="28"/>
                <w:szCs w:val="28"/>
                <w:lang w:eastAsia="ru-RU"/>
              </w:rPr>
              <w:t>.)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В повседневной жизни и при изучении других 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учебных предметов:</w:t>
            </w:r>
          </w:p>
          <w:p w:rsidR="00CC268B" w:rsidRPr="00421E37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знакопостоянства, асимптоты, период и т.п.)</w:t>
            </w:r>
            <w:r>
              <w:rPr>
                <w:i/>
                <w:szCs w:val="28"/>
              </w:rPr>
              <w:t>;</w:t>
            </w:r>
            <w:r w:rsidRPr="0094606D">
              <w:rPr>
                <w:i/>
                <w:szCs w:val="28"/>
              </w:rPr>
              <w:t xml:space="preserve">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  <w:r w:rsidRPr="0094606D">
              <w:rPr>
                <w:i/>
                <w:szCs w:val="28"/>
                <w:highlight w:val="red"/>
                <w:lang w:eastAsia="ru-RU"/>
              </w:rPr>
              <w:t xml:space="preserve">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Элементы математического анализа</w:t>
            </w:r>
          </w:p>
        </w:tc>
        <w:tc>
          <w:tcPr>
            <w:tcW w:w="5901" w:type="dxa"/>
            <w:gridSpan w:val="2"/>
          </w:tcPr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вычислять производную одночлена, многочлена, квадратного корня, производную суммы функций</w:t>
            </w:r>
            <w:r>
              <w:rPr>
                <w:i/>
                <w:sz w:val="28"/>
                <w:szCs w:val="28"/>
                <w:lang w:eastAsia="ru-RU"/>
              </w:rPr>
              <w:t>;</w:t>
            </w:r>
          </w:p>
          <w:p w:rsidR="00CC268B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CC268B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</w:t>
            </w:r>
            <w:r w:rsidRPr="000367D3">
              <w:rPr>
                <w:i/>
                <w:sz w:val="28"/>
                <w:szCs w:val="28"/>
              </w:rPr>
              <w:lastRenderedPageBreak/>
              <w:t>графики многочленов и простейших рациональных функций с использованием аппарата математического анализа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 интерпретировать полученные результаты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Статистика и теория вероятностей, логика и комбинаторика</w:t>
            </w:r>
          </w:p>
          <w:p w:rsidR="00CC268B" w:rsidRPr="007B6EA6" w:rsidRDefault="00CC268B" w:rsidP="006D21B9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CC268B" w:rsidRPr="000F7BB9" w:rsidRDefault="00CC268B" w:rsidP="006D21B9">
            <w:pPr>
              <w:pStyle w:val="a1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</w:t>
            </w:r>
            <w:r w:rsidRPr="004F329C">
              <w:rPr>
                <w:sz w:val="28"/>
                <w:szCs w:val="28"/>
              </w:rPr>
              <w:t xml:space="preserve">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>: среднее арифметическое, медиана, наибольшее и наименьшее значения</w:t>
            </w:r>
            <w:r w:rsidRPr="004F329C">
              <w:rPr>
                <w:sz w:val="28"/>
                <w:szCs w:val="28"/>
              </w:rPr>
              <w:t>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числять вероятности событий на основе </w:t>
            </w:r>
            <w:r w:rsidRPr="0094606D">
              <w:rPr>
                <w:szCs w:val="28"/>
              </w:rPr>
              <w:lastRenderedPageBreak/>
              <w:t>подсчета числа исходов</w:t>
            </w:r>
            <w:r>
              <w:rPr>
                <w:szCs w:val="28"/>
              </w:rPr>
              <w:t>.</w:t>
            </w:r>
            <w:r w:rsidRPr="0094606D">
              <w:rPr>
                <w:szCs w:val="28"/>
              </w:rPr>
              <w:t xml:space="preserve"> 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94606D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ценивать и сравнивать в простых случаях вероятности событий в реальной жизни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6222" w:type="dxa"/>
          </w:tcPr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CC268B" w:rsidRPr="00CC3030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970BC4">
              <w:rPr>
                <w:i/>
                <w:sz w:val="28"/>
                <w:szCs w:val="28"/>
              </w:rPr>
              <w:t xml:space="preserve">понимать суть закона больших чисел и </w:t>
            </w:r>
            <w:r w:rsidRPr="00970BC4">
              <w:rPr>
                <w:i/>
                <w:sz w:val="28"/>
                <w:szCs w:val="28"/>
              </w:rPr>
              <w:lastRenderedPageBreak/>
              <w:t>выборочного метода измерения вероятностей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б условной вероятности и о полной вероятности, применять их в решении задач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бирать подходящие методы представления и обработки данных;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у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Текстовые задач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текстовые задачи разных типов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lastRenderedPageBreak/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использовать логические рассуждения при решении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задачи на расчет стоимости покупок, услуг, поездок и т.п.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решать задачи на простые проценты (системы скидок, комиссии) и на вычисление сложных процентов в различных схемах вкладов, кредитов и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lastRenderedPageBreak/>
              <w:t>ипотек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222" w:type="dxa"/>
          </w:tcPr>
          <w:p w:rsidR="00CC268B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CC268B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строить модель решения задачи, проводить 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доказательные рассуждения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lastRenderedPageBreak/>
              <w:t>Геометрия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  <w:lang w:eastAsia="ru-RU"/>
              </w:rPr>
              <w:lastRenderedPageBreak/>
              <w:t>делать (выносные) плоские чертежи из рисунков простых объемных фигур: вид сверху, сбоку, снизу</w:t>
            </w:r>
            <w:r w:rsidRPr="0071279D">
              <w:rPr>
                <w:i/>
                <w:iCs/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lastRenderedPageBreak/>
              <w:t>соотносить объемы сосудов одинаковой формы различного размер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  <w:p w:rsidR="00CC268B" w:rsidRPr="0071279D" w:rsidRDefault="00CC268B" w:rsidP="006D21B9">
            <w:pPr>
              <w:pStyle w:val="a1"/>
              <w:numPr>
                <w:ilvl w:val="0"/>
                <w:numId w:val="0"/>
              </w:numPr>
              <w:spacing w:after="0"/>
              <w:jc w:val="left"/>
              <w:rPr>
                <w:sz w:val="28"/>
                <w:szCs w:val="28"/>
                <w:lang w:eastAsia="ru-RU"/>
              </w:rPr>
            </w:pP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делать (выносные) плоские чертежи из </w:t>
            </w: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рисунков объемных фигур, в том числе рисовать вид сверху, сбоку, строить сечения многогранников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взаимное расположение прямых и плоскостей в пространстве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формулировать свойства и признаки фигур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доказывать геометрические утверждения</w:t>
            </w:r>
            <w:r w:rsidRPr="000367D3">
              <w:rPr>
                <w:i/>
                <w:color w:val="FF0000"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стандартной классификацией пространственных фигур (пирамиды, призмы, параллелепипеды)</w:t>
            </w:r>
            <w:r>
              <w:rPr>
                <w:i/>
                <w:sz w:val="28"/>
                <w:szCs w:val="28"/>
              </w:rPr>
              <w:t>;</w:t>
            </w:r>
            <w:r w:rsidRPr="000367D3">
              <w:rPr>
                <w:i/>
                <w:sz w:val="28"/>
                <w:szCs w:val="28"/>
              </w:rPr>
              <w:t xml:space="preserve"> 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вычислять расстояния и углы в пространстве</w:t>
            </w:r>
            <w:r w:rsidRPr="000367D3">
              <w:rPr>
                <w:i/>
                <w:iCs/>
                <w:color w:val="FF0000"/>
                <w:sz w:val="28"/>
                <w:szCs w:val="28"/>
                <w:lang w:eastAsia="ru-RU"/>
              </w:rPr>
              <w:t>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свойства геометрических фигур для решения </w:t>
            </w:r>
            <w:r w:rsidRPr="000367D3">
              <w:rPr>
                <w:rStyle w:val="dash041e0431044b0447043d044b0439char1"/>
                <w:i/>
                <w:sz w:val="28"/>
                <w:szCs w:val="28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Векторы и координаты в пространстве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ем декартовы координаты в пространстве</w:t>
            </w:r>
            <w:r w:rsidRPr="0071279D">
              <w:rPr>
                <w:rFonts w:ascii="Times New Roman" w:hAnsi="Times New Roman"/>
                <w:color w:val="FF0000"/>
                <w:sz w:val="28"/>
                <w:szCs w:val="28"/>
              </w:rPr>
              <w:t>;</w:t>
            </w:r>
            <w:r w:rsidRPr="007127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CC268B" w:rsidRPr="0071279D" w:rsidRDefault="00CC268B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задавать плоскость уравнением в декартовой системе координат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решать простейшие задачи введением векторного базиса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История математик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lastRenderedPageBreak/>
              <w:t>понимать роль математики в развитии России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онимать роль математики в развитии России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Методы математик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менять известные методы при решении стандартных математических задач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основные методы решения математических задач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CC268B" w:rsidRPr="0071279D" w:rsidRDefault="00CC268B" w:rsidP="00CC268B">
      <w:pPr>
        <w:rPr>
          <w:rFonts w:ascii="Times New Roman" w:hAnsi="Times New Roman"/>
          <w:sz w:val="28"/>
          <w:szCs w:val="28"/>
        </w:rPr>
      </w:pPr>
    </w:p>
    <w:p w:rsid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  <w:sectPr w:rsidR="00CC268B" w:rsidSect="00CC268B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C268B" w:rsidRPr="00CC268B" w:rsidRDefault="00CC268B" w:rsidP="00CC268B">
      <w:pPr>
        <w:suppressAutoHyphens/>
        <w:spacing w:after="0" w:line="360" w:lineRule="auto"/>
        <w:ind w:firstLine="709"/>
        <w:jc w:val="center"/>
        <w:rPr>
          <w:rFonts w:ascii="Times New Roman" w:eastAsia="Calibri" w:hAnsi="Times New Roman"/>
          <w:b/>
          <w:sz w:val="36"/>
          <w:szCs w:val="36"/>
          <w:lang w:eastAsia="en-US"/>
        </w:rPr>
      </w:pPr>
      <w:r w:rsidRPr="00CC268B">
        <w:rPr>
          <w:rFonts w:ascii="Times New Roman" w:eastAsia="Calibri" w:hAnsi="Times New Roman"/>
          <w:b/>
          <w:sz w:val="36"/>
          <w:szCs w:val="36"/>
          <w:lang w:eastAsia="en-US"/>
        </w:rPr>
        <w:lastRenderedPageBreak/>
        <w:t>Содержание курса математики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Основная базовая программа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Алгебра и начала математического анализа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Повторение.</w:t>
      </w: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sz w:val="28"/>
          <w:lang w:eastAsia="en-US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Решение задач с использованием градусной меры угла. Модуль числа и его свойств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CC268B">
        <w:rPr>
          <w:rFonts w:ascii="Times New Roman" w:eastAsia="Calibri" w:hAnsi="Times New Roman"/>
          <w:position w:val="-10"/>
          <w:sz w:val="28"/>
          <w:lang w:eastAsia="en-US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7" o:title=""/>
          </v:shape>
          <o:OLEObject Type="Embed" ProgID="Equation.DSMT4" ShapeID="_x0000_i1025" DrawAspect="Content" ObjectID="_1730790576" r:id="rId8"/>
        </w:object>
      </w:r>
      <w:r w:rsidRPr="00CC268B">
        <w:rPr>
          <w:rFonts w:ascii="Times New Roman" w:eastAsia="Calibri" w:hAnsi="Times New Roman"/>
          <w:sz w:val="28"/>
          <w:lang w:eastAsia="en-US"/>
        </w:rPr>
        <w:t>. Графическое решение уравнений и неравенств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Тригонометрическая окружность</w:t>
      </w:r>
      <w:r w:rsidRPr="00CC268B">
        <w:rPr>
          <w:rFonts w:ascii="Times New Roman" w:eastAsia="Calibri" w:hAnsi="Times New Roman"/>
          <w:i/>
          <w:sz w:val="28"/>
          <w:lang w:eastAsia="en-US"/>
        </w:rPr>
        <w:t>, радианная мера угла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Синус, косинус, тангенс,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котангенс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3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45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6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9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18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27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. (</w:t>
      </w:r>
      <w:r w:rsidRPr="00CC268B">
        <w:rPr>
          <w:rFonts w:ascii="Times New Roman" w:eastAsia="Calibri" w:hAnsi="Times New Roman"/>
          <w:position w:val="-28"/>
          <w:sz w:val="28"/>
          <w:lang w:eastAsia="en-US"/>
        </w:rPr>
        <w:object w:dxaOrig="1460" w:dyaOrig="720">
          <v:shape id="_x0000_i1026" type="#_x0000_t75" style="width:72.75pt;height:36.75pt" o:ole="">
            <v:imagedata r:id="rId9" o:title=""/>
          </v:shape>
          <o:OLEObject Type="Embed" ProgID="Equation.DSMT4" ShapeID="_x0000_i1026" DrawAspect="Content" ObjectID="_1730790577" r:id="rId10"/>
        </w:objec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рад)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Формулы сложения тригонометрических функций, формулы приведения, формулы двойного аргумента.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Сложные функции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Тригонометрические функции </w:t>
      </w:r>
      <w:r w:rsidRPr="00CC268B">
        <w:rPr>
          <w:rFonts w:ascii="Times New Roman" w:eastAsia="Calibri" w:hAnsi="Times New Roman"/>
          <w:i/>
          <w:position w:val="-10"/>
          <w:sz w:val="28"/>
          <w:szCs w:val="28"/>
          <w:lang w:eastAsia="en-US"/>
        </w:rPr>
        <w:object w:dxaOrig="2600" w:dyaOrig="320">
          <v:shape id="_x0000_i1027" type="#_x0000_t75" style="width:131.25pt;height:16.5pt" o:ole="">
            <v:imagedata r:id="rId11" o:title=""/>
          </v:shape>
          <o:OLEObject Type="Embed" ProgID="Equation.DSMT4" ShapeID="_x0000_i1027" DrawAspect="Content" ObjectID="_1730790578" r:id="rId12"/>
        </w:objec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Функция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color w:val="000000"/>
          <w:position w:val="-10"/>
          <w:sz w:val="28"/>
          <w:szCs w:val="28"/>
          <w:lang w:eastAsia="en-US"/>
        </w:rPr>
        <w:object w:dxaOrig="859" w:dyaOrig="300">
          <v:shape id="_x0000_i1028" type="#_x0000_t75" style="width:42.75pt;height:15pt" o:ole="">
            <v:imagedata r:id="rId13" o:title=""/>
          </v:shape>
          <o:OLEObject Type="Embed" ProgID="Equation.DSMT4" ShapeID="_x0000_i1028" DrawAspect="Content" ObjectID="_1730790579" r:id="rId14"/>
        </w:objec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 Свойства и графики тригонометрических функций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lastRenderedPageBreak/>
        <w:t xml:space="preserve">Арккосинус, арксинус, арктангенс числа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Арккотангенс числ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Простейшие тригонометрические уравнения. Решение тригонометрических уравнений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Логарифм числа, свойства логарифма. Десятичный логарифм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Число е. Натуральный логарифм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Степенная функция и ее свойства и график. Иррациональные уравнения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Метод интервалов для решения неравенств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Взаимно обратные функции. Графики взаимно обратных функций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Уравнения, системы уравнений с параметром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авила дифференцирования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Вторая производная, ее геометрический и физический смысл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остроение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lastRenderedPageBreak/>
        <w:t>графиков функций с помощью производных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именение производной при решении задач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ервообразная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ервообразные элементарных функций. Площадь криволинейной трапеции. Формула Ньютона-Лейбниц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</w:t>
      </w:r>
      <w:r w:rsidRPr="00CC268B"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Определенный интеграл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Вычисление площадей плоских фигур и объемов тел вращения с помощью интеграл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</w:p>
    <w:p w:rsidR="0099040E" w:rsidRPr="0099040E" w:rsidRDefault="0099040E" w:rsidP="0099040E">
      <w:pPr>
        <w:suppressAutoHyphens/>
        <w:spacing w:after="0" w:line="360" w:lineRule="auto"/>
        <w:jc w:val="both"/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</w:pPr>
      <w:r w:rsidRPr="0099040E"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  <w:t>Решение учебных задач по формированию финансовой грамотности</w:t>
      </w:r>
    </w:p>
    <w:p w:rsidR="00CC268B" w:rsidRPr="0099040E" w:rsidRDefault="0099040E" w:rsidP="0099040E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99040E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Задачи на расчет налогов, сравнение прибыли от вложенных денег; задачи связанные с кредитами и вкладами; задачи на смеси и сплавы, включающий отношение масс и объемов, процентное содержание вещества; задачи на покупки и продажи; потребности и расходы; задачи на скидки, личный и семейный бюджет, на умение правильно распоряжаться деньгами, управление личными финансами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Геометр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Повторение.</w:t>
      </w: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с помощью векторов и координат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Наглядная стереометрия. Фигуры и их изображения (куб, пирамида, призма)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Основные понятия стереометрии и их свойства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Сечения куба и тетраэдр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Расстояния между фигурами в пространстве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Углы в пространстве. Перпендикулярность прямых и плоскостей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lastRenderedPageBreak/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sz w:val="28"/>
          <w:szCs w:val="28"/>
          <w:lang w:eastAsia="en-US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ростейшие комбинации многогранников и тел вращения между собой. 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Вычисление элементов пространственных фигур (ребра, диагонали, углы)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онятие об объеме. Объем пирамиды и конуса, призмы и цилиндра. Объем шар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одобные тела в пространстве. 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Соотношения между площадями поверхностей и объемами подобных тел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lastRenderedPageBreak/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Вероятность и статистика. Работа с данными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дисперсии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с применением диаграмм Эйлера, дерева вероятностей, формулы Бернулли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Условная вероятность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равило умножения вероятностей. Формула полной вероятности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Дискретные случайные величины и распределения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Независимые случайные величины. Распределение суммы и произведения независимых случайных величин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лучайной величины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Непрерывные случайные величины. Понятие о плотности вероятности. Равномерное распределение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оказательное распределение, его параметры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t>Неравенство Чебышева. Теорема Бернулли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lastRenderedPageBreak/>
        <w:t>Ковариация двух случайных величин. Понятие о коэффициенте корреляции.</w:t>
      </w:r>
      <w:r w:rsidRPr="00CC268B">
        <w:rPr>
          <w:rFonts w:ascii="Times New Roman" w:eastAsia="Calibri" w:hAnsi="Times New Roman"/>
          <w:bCs/>
          <w:i/>
          <w:color w:val="000000"/>
          <w:sz w:val="28"/>
          <w:lang w:eastAsia="en-US"/>
        </w:rPr>
        <w:t xml:space="preserve"> Совместные наблюдения двух случайных величин.</w:t>
      </w:r>
      <w:r w:rsidRPr="00CC268B">
        <w:rPr>
          <w:rFonts w:ascii="Times New Roman" w:eastAsia="Calibri" w:hAnsi="Times New Roman"/>
          <w:bCs/>
          <w:color w:val="000000"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lang w:eastAsia="en-US"/>
        </w:rPr>
        <w:t xml:space="preserve">Выборочный коэффициент корреляции. </w:t>
      </w: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:rsidR="00CC268B" w:rsidRDefault="00CC268B" w:rsidP="00CC268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lastRenderedPageBreak/>
        <w:t>Алгебра и начала математического анализа</w:t>
      </w:r>
    </w:p>
    <w:p w:rsidR="00CC268B" w:rsidRDefault="00CC268B" w:rsidP="00CC268B">
      <w:pPr>
        <w:jc w:val="center"/>
        <w:rPr>
          <w:rFonts w:ascii="Times New Roman" w:hAnsi="Times New Roman"/>
          <w:b/>
          <w:sz w:val="32"/>
          <w:szCs w:val="32"/>
        </w:rPr>
      </w:pPr>
      <w:r w:rsidRPr="00705B80">
        <w:rPr>
          <w:rFonts w:ascii="Times New Roman" w:hAnsi="Times New Roman"/>
          <w:b/>
          <w:sz w:val="32"/>
          <w:szCs w:val="32"/>
        </w:rPr>
        <w:t>Тематическое планирование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tbl>
      <w:tblPr>
        <w:tblW w:w="11126" w:type="dxa"/>
        <w:tblInd w:w="-11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17"/>
        <w:gridCol w:w="6295"/>
        <w:gridCol w:w="1800"/>
        <w:gridCol w:w="2414"/>
      </w:tblGrid>
      <w:tr w:rsidR="00CC268B" w:rsidRPr="00101F63" w:rsidTr="00CC268B">
        <w:trPr>
          <w:trHeight w:val="1501"/>
        </w:trPr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/п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</w:t>
            </w: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Количество часов в</w:t>
            </w:r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римерной программе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Количество часов в</w:t>
            </w:r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рабочей программе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705B80" w:rsidRDefault="00CC268B" w:rsidP="00CC268B">
            <w:pPr>
              <w:pStyle w:val="ad"/>
              <w:numPr>
                <w:ilvl w:val="0"/>
                <w:numId w:val="13"/>
              </w:numPr>
              <w:autoSpaceDE w:val="0"/>
              <w:autoSpaceDN w:val="0"/>
              <w:jc w:val="center"/>
              <w:rPr>
                <w:b/>
                <w:sz w:val="28"/>
                <w:szCs w:val="28"/>
                <w:u w:val="single"/>
              </w:rPr>
            </w:pPr>
            <w:r w:rsidRPr="00705B80">
              <w:rPr>
                <w:b/>
                <w:sz w:val="28"/>
                <w:szCs w:val="28"/>
                <w:u w:val="single"/>
              </w:rPr>
              <w:t>класс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--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ь с действительным показателем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н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казательн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Логарифмическ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ормулы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11 класс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её геометрический смысл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именение производной к исследованию функци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интеграл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Комбинаторика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Элементы теории вероятностей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Уравнения и неравенства  с двумя переменным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  <w:tc>
          <w:tcPr>
            <w:tcW w:w="2414" w:type="dxa"/>
            <w:tcBorders>
              <w:bottom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</w:p>
    <w:p w:rsidR="00CC268B" w:rsidRPr="00CC268B" w:rsidRDefault="00CC268B" w:rsidP="00CC2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C268B">
        <w:rPr>
          <w:rFonts w:ascii="Times New Roman" w:hAnsi="Times New Roman"/>
          <w:b/>
          <w:sz w:val="32"/>
          <w:szCs w:val="32"/>
        </w:rPr>
        <w:t>Геометрия</w:t>
      </w: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268B">
        <w:rPr>
          <w:rFonts w:ascii="Times New Roman" w:hAnsi="Times New Roman"/>
          <w:b/>
          <w:bCs/>
          <w:color w:val="000000"/>
          <w:sz w:val="28"/>
          <w:szCs w:val="28"/>
        </w:rPr>
        <w:t>Тематическое планирование</w:t>
      </w: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sz w:val="28"/>
          <w:szCs w:val="28"/>
        </w:rPr>
      </w:pPr>
    </w:p>
    <w:tbl>
      <w:tblPr>
        <w:tblW w:w="9573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970"/>
        <w:gridCol w:w="5693"/>
        <w:gridCol w:w="1987"/>
        <w:gridCol w:w="923"/>
      </w:tblGrid>
      <w:tr w:rsidR="00CC268B" w:rsidRPr="00CC268B" w:rsidTr="006D21B9">
        <w:trPr>
          <w:trHeight w:hRule="exact" w:val="768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Тема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Контрольные работы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653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 класс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662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ведение. Аксиомы стереометрии и следствия из них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араллельность прямых и плоскостей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ерпендикулярность прямых и плоскостей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4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ногогранники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326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 68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107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 класс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Векторы в пространстве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етод координат в пространств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3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Цилиндр, конус, шар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4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Объемы тел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 3</w:t>
            </w: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5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35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68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C268B" w:rsidRPr="00CC268B" w:rsidRDefault="00CC268B" w:rsidP="00CC26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10571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277"/>
        <w:gridCol w:w="4961"/>
        <w:gridCol w:w="1093"/>
        <w:gridCol w:w="3240"/>
      </w:tblGrid>
      <w:tr w:rsidR="00CC268B" w:rsidRPr="00F22EDF" w:rsidTr="006D21B9">
        <w:trPr>
          <w:gridAfter w:val="1"/>
          <w:wAfter w:w="3240" w:type="dxa"/>
          <w:trHeight w:val="593"/>
        </w:trPr>
        <w:tc>
          <w:tcPr>
            <w:tcW w:w="1277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lastRenderedPageBreak/>
              <w:t>№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п/п</w:t>
            </w:r>
          </w:p>
        </w:tc>
        <w:tc>
          <w:tcPr>
            <w:tcW w:w="4961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Наименование разделов и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тем уроков</w:t>
            </w:r>
          </w:p>
        </w:tc>
        <w:tc>
          <w:tcPr>
            <w:tcW w:w="1093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  <w:p w:rsidR="00CC268B" w:rsidRPr="00447D9E" w:rsidRDefault="00CC268B" w:rsidP="006D21B9">
            <w:pPr>
              <w:ind w:left="-95"/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Кол</w:t>
            </w:r>
            <w:r>
              <w:rPr>
                <w:b/>
                <w:sz w:val="28"/>
              </w:rPr>
              <w:t>-</w:t>
            </w:r>
            <w:r w:rsidRPr="00447D9E">
              <w:rPr>
                <w:b/>
                <w:sz w:val="28"/>
              </w:rPr>
              <w:t>во часов</w:t>
            </w:r>
          </w:p>
        </w:tc>
      </w:tr>
      <w:tr w:rsidR="00CC268B" w:rsidRPr="00F22EDF" w:rsidTr="006D21B9">
        <w:trPr>
          <w:trHeight w:val="360"/>
        </w:trPr>
        <w:tc>
          <w:tcPr>
            <w:tcW w:w="1277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4961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1093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3240" w:type="dxa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Формы</w:t>
            </w:r>
          </w:p>
          <w:p w:rsidR="00CC268B" w:rsidRDefault="00CC268B" w:rsidP="006D21B9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к</w:t>
            </w:r>
            <w:r w:rsidRPr="00447D9E">
              <w:rPr>
                <w:b/>
                <w:sz w:val="28"/>
              </w:rPr>
              <w:t>онтроля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</w:tr>
      <w:tr w:rsidR="00CC268B" w:rsidTr="006D21B9">
        <w:trPr>
          <w:trHeight w:val="293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Повторение курса алгебры за 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-9 класс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лгебраические выражен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Default="00321F3E" w:rsidP="006D21B9">
            <w:pPr>
              <w:rPr>
                <w:sz w:val="28"/>
                <w:szCs w:val="28"/>
              </w:rPr>
            </w:pPr>
            <w:hyperlink r:id="rId15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209/</w:t>
              </w:r>
            </w:hyperlink>
          </w:p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16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244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 и системы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17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333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кор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уравнения и неравенств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18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973/start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и графики функц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19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559/start/</w:t>
              </w:r>
            </w:hyperlink>
          </w:p>
        </w:tc>
      </w:tr>
      <w:tr w:rsidR="00CC268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32"/>
                <w:szCs w:val="32"/>
              </w:rPr>
            </w:pPr>
            <w:r w:rsidRPr="00447D9E">
              <w:rPr>
                <w:b/>
                <w:sz w:val="32"/>
                <w:szCs w:val="32"/>
              </w:rPr>
              <w:t>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V Степень с действительным показателем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32"/>
                <w:szCs w:val="32"/>
              </w:rPr>
            </w:pPr>
          </w:p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йствительные чис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20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4730/start/149073/</w:t>
              </w:r>
            </w:hyperlink>
          </w:p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Бесконечно убывающая геометрическая прогресс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суммы бесконечно убывающей геометрической прогресси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2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рифметический корень натуральной степени. Свойства арифметического корня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21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5498/start/27254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 арифметических корней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арифметический корень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рациональным показателем. Свойства степени с рациональным показателе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321F3E" w:rsidP="006D21B9">
            <w:pPr>
              <w:rPr>
                <w:sz w:val="28"/>
                <w:szCs w:val="28"/>
              </w:rPr>
            </w:pPr>
            <w:hyperlink r:id="rId22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29/start/15901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степень с действительным показателе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1 по теме: «Степень с действительным показателем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1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. Степен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13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ная функция, её свойства и 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3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540/start/15904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ов степенных функц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равнение значений выражений, содержащих степень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заимно обратные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ложные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3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робно-линей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4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798/start/159138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ррациона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иррациональны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Иррациональные неравенства. 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5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569/start/15926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2 по теме: «Степенн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2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. Показатель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ая функция, её свойства и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6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41/start/22557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показательной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7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627/start/15932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8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31/start/159</w:t>
              </w:r>
              <w:r w:rsidR="00CC268B" w:rsidRPr="00703042">
                <w:rPr>
                  <w:rStyle w:val="ae"/>
                  <w:sz w:val="28"/>
                  <w:szCs w:val="28"/>
                </w:rPr>
                <w:lastRenderedPageBreak/>
                <w:t>35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4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3 по теме «Показательн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3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. Логарифмическ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нятие логарифма числа. Основное логарифмическое тождество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логарифмо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произведения и частного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29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753/start/272574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сятичные логарифмы. Число е. Экспонента. Натуральные логарифмы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30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23/start/19862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перехода к новому основанию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ая функция, её свойства и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логарифмической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31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34/start/198687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логарифмически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32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32/start/19884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систем логарифмически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5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логарифмически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321F3E" w:rsidP="006D21B9">
            <w:pPr>
              <w:rPr>
                <w:sz w:val="28"/>
                <w:szCs w:val="28"/>
              </w:rPr>
            </w:pPr>
            <w:hyperlink r:id="rId33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52/start/199119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4 по теме «Логарифмическ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4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I. Тригонометрические формулы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4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дианная мера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4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3/start/19915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ворот точки вокруг начала координат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ординаты точки, полученной поворотом вокруг начала координат на заданный угол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синуса, косинуса  произволь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 тангенса и котангенса произволь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5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6019/start/19918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наки синуса, косинуса и тангенс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6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63/start/19921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Основное тригонометрическое тождество. Преобразование простейших тригонометрических </w:t>
            </w:r>
            <w:r w:rsidRPr="00447D9E">
              <w:rPr>
                <w:sz w:val="28"/>
                <w:szCs w:val="28"/>
              </w:rPr>
              <w:lastRenderedPageBreak/>
              <w:t>выраж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6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тожде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тригонометрических тождеств  при упрощения выраж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оказательство тригонометрических тождест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 и тангенс углов α и –α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Синус и косинус суммы и разности двух угл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Тангенс суммы и разности двух угл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7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4/start/19930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сложения при упрощении выражений и  доказательстве тождест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двой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8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489/start/292739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39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87/start/199367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привед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приведения при вычислениях и упрощении тригонометрических выраж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40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490/start/199398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ко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оизведение синусов и ко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41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98/start/199</w:t>
              </w:r>
              <w:r w:rsidR="00CC268B" w:rsidRPr="00667245">
                <w:rPr>
                  <w:rStyle w:val="ae"/>
                  <w:sz w:val="28"/>
                  <w:szCs w:val="28"/>
                </w:rPr>
                <w:lastRenderedPageBreak/>
                <w:t>49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6.2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5 по теме «Тригонометрические формулы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5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X. Тригонометрические уравнен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0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соs х=а.  Аркосинус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Решение простейших уравнений 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соs х=а.  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321F3E" w:rsidP="006D21B9">
            <w:pPr>
              <w:jc w:val="center"/>
              <w:rPr>
                <w:sz w:val="28"/>
                <w:szCs w:val="28"/>
              </w:rPr>
            </w:pPr>
            <w:hyperlink r:id="rId42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6317/start/19968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косинуса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sin х = а. Арксинус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простейших уравнений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sin х = 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43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6/start/19974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синуса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4B2A68" w:rsidTr="006D21B9">
        <w:trPr>
          <w:trHeight w:val="355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авнение tg х =а. Арктангенс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ростейших уравнений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 tg х =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321F3E" w:rsidP="006D21B9">
            <w:pPr>
              <w:rPr>
                <w:sz w:val="28"/>
                <w:szCs w:val="28"/>
              </w:rPr>
            </w:pPr>
            <w:hyperlink r:id="rId44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7/start/199804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уравнения, сводящиеся к алгебраическим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днород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321F3E" w:rsidP="006D21B9">
            <w:pPr>
              <w:rPr>
                <w:sz w:val="28"/>
                <w:szCs w:val="28"/>
              </w:rPr>
            </w:pPr>
            <w:hyperlink r:id="rId45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6320/start/20002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разложения на множител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7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замены неизвестного 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оценки левой и правой частей тригонометрического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тригонометрически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321F3E" w:rsidP="006D21B9">
            <w:pPr>
              <w:rPr>
                <w:sz w:val="28"/>
                <w:szCs w:val="28"/>
              </w:rPr>
            </w:pPr>
            <w:hyperlink r:id="rId46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6319/start/20017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321F3E" w:rsidP="006D21B9">
            <w:pPr>
              <w:rPr>
                <w:sz w:val="28"/>
                <w:szCs w:val="28"/>
              </w:rPr>
            </w:pPr>
            <w:hyperlink r:id="rId47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4738/start/20042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6 по теме  «Тригонометрические уравнен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6</w:t>
            </w: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 Иррациона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2</w:t>
            </w:r>
          </w:p>
        </w:tc>
        <w:tc>
          <w:tcPr>
            <w:tcW w:w="4961" w:type="dxa"/>
          </w:tcPr>
          <w:p w:rsidR="00CC268B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 и неравенства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 и неравенств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7</w:t>
            </w: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CC268B" w:rsidRDefault="00CC268B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CC268B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CC268B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CC268B" w:rsidRPr="003072C2" w:rsidRDefault="00CC268B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CC268B" w:rsidRPr="00E05099" w:rsidRDefault="00CC268B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CC268B" w:rsidRPr="00E05099" w:rsidRDefault="00CC268B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48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2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CC268B" w:rsidRPr="00A979C0" w:rsidRDefault="00CC268B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4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CC268B" w:rsidRDefault="00CC268B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CC268B" w:rsidRDefault="00CC268B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29" type="#_x0000_t75" style="width:46.5pt;height:12.75pt" o:ole="">
                  <v:imagedata r:id="rId50" o:title=""/>
                </v:shape>
                <o:OLEObject Type="Embed" ProgID="Equation.3" ShapeID="_x0000_i1029" DrawAspect="Content" ObjectID="_1730790580" r:id="rId51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</w:t>
            </w:r>
          </w:p>
          <w:p w:rsidR="00CC268B" w:rsidRPr="003072C2" w:rsidRDefault="00321F3E" w:rsidP="006D21B9">
            <w:pPr>
              <w:rPr>
                <w:b/>
              </w:rPr>
            </w:pPr>
            <w:hyperlink r:id="rId5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CC268B" w:rsidRDefault="00CC268B" w:rsidP="006D21B9">
            <w:r>
              <w:t>7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0" type="#_x0000_t75" style="width:46.5pt;height:12.75pt" o:ole="">
                  <v:imagedata r:id="rId50" o:title=""/>
                </v:shape>
                <o:OLEObject Type="Embed" ProgID="Equation.3" ShapeID="_x0000_i1030" DrawAspect="Content" ObjectID="_1730790581" r:id="rId53"/>
              </w:objec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1" type="#_x0000_t75" style="width:45.75pt;height:15.75pt" o:ole="">
                  <v:imagedata r:id="rId54" o:title=""/>
                </v:shape>
                <o:OLEObject Type="Embed" ProgID="Equation.3" ShapeID="_x0000_i1031" DrawAspect="Content" ObjectID="_1730790582" r:id="rId5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4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5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2" type="#_x0000_t75" style="width:45.75pt;height:15.75pt" o:ole="">
                  <v:imagedata r:id="rId54" o:title=""/>
                </v:shape>
                <o:OLEObject Type="Embed" ProgID="Equation.3" ShapeID="_x0000_i1032" DrawAspect="Content" ObjectID="_1730790583" r:id="rId5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3" type="#_x0000_t75" style="width:38.25pt;height:14.25pt" o:ole="">
                  <v:imagedata r:id="rId58" o:title=""/>
                </v:shape>
                <o:OLEObject Type="Embed" ProgID="Equation.3" ShapeID="_x0000_i1033" DrawAspect="Content" ObjectID="_1730790584" r:id="rId59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Default="00CC268B" w:rsidP="006D21B9">
            <w:r>
              <w:t xml:space="preserve">Российская электронная школа,                                 </w:t>
            </w:r>
            <w:r>
              <w:lastRenderedPageBreak/>
              <w:t>урок 5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11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34" type="#_x0000_t75" style="width:42.75pt;height:14.25pt" o:ole="">
                  <v:imagedata r:id="rId61" o:title=""/>
                </v:shape>
                <o:OLEObject Type="Embed" ProgID="Equation.3" ShapeID="_x0000_i1034" DrawAspect="Content" ObjectID="_1730790585" r:id="rId62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Решение задач с помощью  свойств 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6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14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обратных</w:t>
            </w:r>
            <w:r>
              <w:t xml:space="preserve"> </w:t>
            </w:r>
            <w:r w:rsidRPr="00F33D0F">
              <w:t xml:space="preserve"> тригонометрических </w:t>
            </w:r>
          </w:p>
          <w:p w:rsidR="00CC268B" w:rsidRPr="00F33D0F" w:rsidRDefault="00CC268B" w:rsidP="006D21B9"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Default="00CC268B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 xml:space="preserve">17.  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CC268B" w:rsidRPr="00F33D0F" w:rsidRDefault="00CC268B" w:rsidP="006D21B9">
            <w:pPr>
              <w:ind w:left="50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r>
              <w:t>19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954555" w:rsidRDefault="00CC268B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Default="00CC268B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7</w:t>
            </w:r>
          </w:p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CC268B" w:rsidRPr="00C65F59" w:rsidRDefault="00CC268B" w:rsidP="006D21B9">
            <w:r w:rsidRPr="00C65F59">
              <w:t>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2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Асимптоты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0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4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Геометрический и физический смысл производной. Производная в физике.</w:t>
            </w:r>
          </w:p>
          <w:p w:rsidR="00CC268B" w:rsidRPr="00C65F59" w:rsidRDefault="00CC268B" w:rsidP="006D21B9"/>
        </w:tc>
        <w:tc>
          <w:tcPr>
            <w:tcW w:w="2539" w:type="dxa"/>
          </w:tcPr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5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уммы.</w:t>
            </w:r>
          </w:p>
          <w:p w:rsidR="00CC268B" w:rsidRPr="00C65F59" w:rsidRDefault="00CC268B" w:rsidP="006D21B9">
            <w:pPr>
              <w:ind w:left="44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6.</w:t>
            </w: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гловой коэффициент прямой.</w:t>
            </w:r>
          </w:p>
          <w:p w:rsidR="00CC268B" w:rsidRPr="00C65F59" w:rsidRDefault="00CC268B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Решение задач по теме: «Производная и её геометрический </w:t>
            </w:r>
          </w:p>
          <w:p w:rsidR="00CC268B" w:rsidRPr="00C65F59" w:rsidRDefault="00CC268B" w:rsidP="006D21B9">
            <w:r w:rsidRPr="00C65F59">
              <w:t>смысл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CC268B" w:rsidRDefault="00CC268B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CC268B" w:rsidRPr="0029309E" w:rsidRDefault="00CC268B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3E1013" w:rsidRDefault="00CC268B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Default="00CC268B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4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6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42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CC268B" w:rsidRDefault="00CC268B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Default="00CC268B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Точки минимума и точки максимума. Исследование функции на </w:t>
            </w:r>
          </w:p>
          <w:p w:rsidR="00CC268B" w:rsidRPr="00941493" w:rsidRDefault="00CC268B" w:rsidP="006D21B9">
            <w:r w:rsidRPr="00941493">
              <w:t>экстремумы.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именение производной при решении прикладных задач на </w:t>
            </w:r>
          </w:p>
          <w:p w:rsidR="00CC268B" w:rsidRPr="00941493" w:rsidRDefault="00CC268B" w:rsidP="006D21B9">
            <w:r>
              <w:t>оптимизацию</w:t>
            </w:r>
            <w:r w:rsidRPr="00941493">
              <w:t>.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6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оизводная второго порядка, её геометрический и физический </w:t>
            </w:r>
          </w:p>
          <w:p w:rsidR="00CC268B" w:rsidRPr="00941493" w:rsidRDefault="00CC268B" w:rsidP="006D21B9">
            <w:r w:rsidRPr="00941493">
              <w:t>смыс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CC268B" w:rsidRPr="00941493" w:rsidRDefault="00CC268B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69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0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CC268B" w:rsidRPr="00941493" w:rsidRDefault="00CC268B" w:rsidP="006D21B9">
            <w:pPr>
              <w:ind w:left="339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CC268B" w:rsidRDefault="00CC268B" w:rsidP="006D21B9">
            <w:r>
              <w:t>55.</w:t>
            </w:r>
          </w:p>
          <w:p w:rsidR="00CC268B" w:rsidRPr="00941493" w:rsidRDefault="00CC268B" w:rsidP="006D21B9"/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2B7A58" w:rsidRDefault="00CC268B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2B7A58">
              <w:rPr>
                <w:b/>
                <w:sz w:val="28"/>
                <w:szCs w:val="28"/>
              </w:rPr>
              <w:t>Первообразная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вообразная. Определение первообразно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1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5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а нахождения первообразных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2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вообразные элементарны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ычисление первообразных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4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Решение задач по теме  </w:t>
            </w:r>
            <w:r w:rsidRPr="002B7A58">
              <w:t>«Первообразная и интеграл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CC268B" w:rsidRDefault="00CC268B" w:rsidP="006D21B9">
            <w:r>
              <w:t>6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2B7A58" w:rsidRDefault="00CC268B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CC268B" w:rsidRPr="0079355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1E6366" w:rsidRDefault="00CC268B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8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5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77.</w:t>
            </w:r>
          </w:p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79355B" w:rsidRDefault="00CC268B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5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7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CC268B" w:rsidRPr="0079355B" w:rsidRDefault="00CC268B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CC268B" w:rsidRPr="00D07BFD" w:rsidRDefault="00CC268B" w:rsidP="006D21B9">
            <w:r w:rsidRPr="00D07BFD">
              <w:t>Независимые события.</w:t>
            </w:r>
          </w:p>
          <w:p w:rsidR="00CC268B" w:rsidRPr="0079355B" w:rsidRDefault="00CC268B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CC268B" w:rsidRDefault="00CC268B" w:rsidP="006D21B9">
            <w:r>
              <w:t>86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7.</w:t>
            </w:r>
          </w:p>
        </w:tc>
        <w:tc>
          <w:tcPr>
            <w:tcW w:w="6930" w:type="dxa"/>
          </w:tcPr>
          <w:p w:rsidR="00CC268B" w:rsidRDefault="00CC268B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8-89.</w:t>
            </w:r>
          </w:p>
        </w:tc>
        <w:tc>
          <w:tcPr>
            <w:tcW w:w="6930" w:type="dxa"/>
          </w:tcPr>
          <w:p w:rsidR="00CC268B" w:rsidRDefault="00CC268B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CC268B" w:rsidRDefault="00CC268B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2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3-94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79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5-96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7-98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9-100.</w:t>
            </w:r>
          </w:p>
        </w:tc>
        <w:tc>
          <w:tcPr>
            <w:tcW w:w="6930" w:type="dxa"/>
          </w:tcPr>
          <w:p w:rsidR="00CC268B" w:rsidRDefault="00CC268B" w:rsidP="006D21B9">
            <w:r>
              <w:t>Первообраз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lastRenderedPageBreak/>
              <w:t>101.</w:t>
            </w:r>
          </w:p>
        </w:tc>
        <w:tc>
          <w:tcPr>
            <w:tcW w:w="6930" w:type="dxa"/>
          </w:tcPr>
          <w:p w:rsidR="00CC268B" w:rsidRDefault="00CC268B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CC268B" w:rsidRDefault="00CC268B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CC268B" w:rsidRDefault="00CC268B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CC268B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CC268B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CC268B" w:rsidRPr="003072C2" w:rsidRDefault="00CC268B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CC268B" w:rsidRPr="00E05099" w:rsidRDefault="00CC268B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CC268B" w:rsidRPr="00E05099" w:rsidRDefault="00CC268B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8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2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CC268B" w:rsidRPr="00A979C0" w:rsidRDefault="00CC268B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8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CC268B" w:rsidRDefault="00CC268B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CC268B" w:rsidRDefault="00CC268B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35" type="#_x0000_t75" style="width:46.5pt;height:12.75pt" o:ole="">
                  <v:imagedata r:id="rId50" o:title=""/>
                </v:shape>
                <o:OLEObject Type="Embed" ProgID="Equation.3" ShapeID="_x0000_i1035" DrawAspect="Content" ObjectID="_1730790586" r:id="rId82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</w:t>
            </w:r>
          </w:p>
          <w:p w:rsidR="00CC268B" w:rsidRPr="003072C2" w:rsidRDefault="00321F3E" w:rsidP="006D21B9">
            <w:pPr>
              <w:rPr>
                <w:b/>
              </w:rPr>
            </w:pPr>
            <w:hyperlink r:id="rId8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CC268B" w:rsidRDefault="00CC268B" w:rsidP="006D21B9">
            <w:r>
              <w:t>7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6" type="#_x0000_t75" style="width:46.5pt;height:12.75pt" o:ole="">
                  <v:imagedata r:id="rId50" o:title=""/>
                </v:shape>
                <o:OLEObject Type="Embed" ProgID="Equation.3" ShapeID="_x0000_i1036" DrawAspect="Content" ObjectID="_1730790587" r:id="rId84"/>
              </w:objec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7" type="#_x0000_t75" style="width:45.75pt;height:15.75pt" o:ole="">
                  <v:imagedata r:id="rId54" o:title=""/>
                </v:shape>
                <o:OLEObject Type="Embed" ProgID="Equation.3" ShapeID="_x0000_i1037" DrawAspect="Content" ObjectID="_1730790588" r:id="rId8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4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8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8" type="#_x0000_t75" style="width:45.75pt;height:15.75pt" o:ole="">
                  <v:imagedata r:id="rId54" o:title=""/>
                </v:shape>
                <o:OLEObject Type="Embed" ProgID="Equation.3" ShapeID="_x0000_i1038" DrawAspect="Content" ObjectID="_1730790589" r:id="rId8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9" type="#_x0000_t75" style="width:38.25pt;height:14.25pt" o:ole="">
                  <v:imagedata r:id="rId58" o:title=""/>
                </v:shape>
                <o:OLEObject Type="Embed" ProgID="Equation.3" ShapeID="_x0000_i1039" DrawAspect="Content" ObjectID="_1730790590" r:id="rId88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Default="00CC268B" w:rsidP="006D21B9">
            <w:r>
              <w:t xml:space="preserve">Российская электронная школа,                                 </w:t>
            </w:r>
            <w:r>
              <w:lastRenderedPageBreak/>
              <w:t>урок 5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8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11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40" type="#_x0000_t75" style="width:42.75pt;height:14.25pt" o:ole="">
                  <v:imagedata r:id="rId61" o:title=""/>
                </v:shape>
                <o:OLEObject Type="Embed" ProgID="Equation.3" ShapeID="_x0000_i1040" DrawAspect="Content" ObjectID="_1730790591" r:id="rId90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Решение задач с помощью  свойств 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6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14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обратных</w:t>
            </w:r>
            <w:r>
              <w:t xml:space="preserve"> </w:t>
            </w:r>
            <w:r w:rsidRPr="00F33D0F">
              <w:t xml:space="preserve"> тригонометрических </w:t>
            </w:r>
          </w:p>
          <w:p w:rsidR="00CC268B" w:rsidRPr="00F33D0F" w:rsidRDefault="00CC268B" w:rsidP="006D21B9"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Default="00CC268B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 xml:space="preserve">17.  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CC268B" w:rsidRPr="00F33D0F" w:rsidRDefault="00CC268B" w:rsidP="006D21B9">
            <w:pPr>
              <w:ind w:left="50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r>
              <w:t>19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954555" w:rsidRDefault="00CC268B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Default="00CC268B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7</w:t>
            </w:r>
          </w:p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CC268B" w:rsidRPr="00C65F59" w:rsidRDefault="00CC268B" w:rsidP="006D21B9">
            <w:r w:rsidRPr="00C65F59">
              <w:t>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2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Асимптоты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0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Геометрический и физический смысл производной. Производная в физике.</w:t>
            </w:r>
          </w:p>
          <w:p w:rsidR="00CC268B" w:rsidRPr="00C65F59" w:rsidRDefault="00CC268B" w:rsidP="006D21B9"/>
        </w:tc>
        <w:tc>
          <w:tcPr>
            <w:tcW w:w="2539" w:type="dxa"/>
          </w:tcPr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3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уммы.</w:t>
            </w:r>
          </w:p>
          <w:p w:rsidR="00CC268B" w:rsidRPr="00C65F59" w:rsidRDefault="00CC268B" w:rsidP="006D21B9">
            <w:pPr>
              <w:ind w:left="44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6.</w:t>
            </w: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гловой коэффициент прямой.</w:t>
            </w:r>
          </w:p>
          <w:p w:rsidR="00CC268B" w:rsidRPr="00C65F59" w:rsidRDefault="00CC268B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4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Решение задач по теме: «Производная и её геометрический </w:t>
            </w:r>
          </w:p>
          <w:p w:rsidR="00CC268B" w:rsidRPr="00C65F59" w:rsidRDefault="00CC268B" w:rsidP="006D21B9">
            <w:r w:rsidRPr="00C65F59">
              <w:t>смысл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CC268B" w:rsidRDefault="00CC268B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CC268B" w:rsidRPr="0029309E" w:rsidRDefault="00CC268B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3E1013" w:rsidRDefault="00CC268B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Default="00CC268B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4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5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42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CC268B" w:rsidRDefault="00CC268B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Default="00CC268B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Точки минимума и точки максимума. Исследование функции на </w:t>
            </w:r>
          </w:p>
          <w:p w:rsidR="00CC268B" w:rsidRPr="00941493" w:rsidRDefault="00CC268B" w:rsidP="006D21B9">
            <w:r w:rsidRPr="00941493">
              <w:t>экстремумы.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именение производной при решении прикладных задач на </w:t>
            </w:r>
          </w:p>
          <w:p w:rsidR="00CC268B" w:rsidRPr="00941493" w:rsidRDefault="00CC268B" w:rsidP="006D21B9">
            <w:r>
              <w:t>оптимизацию</w:t>
            </w:r>
            <w:r w:rsidRPr="00941493">
              <w:t>.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оизводная второго порядка, её геометрический и физический </w:t>
            </w:r>
          </w:p>
          <w:p w:rsidR="00CC268B" w:rsidRPr="00941493" w:rsidRDefault="00CC268B" w:rsidP="006D21B9">
            <w:r w:rsidRPr="00941493">
              <w:t>смыс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CC268B" w:rsidRPr="00941493" w:rsidRDefault="00CC268B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CC268B" w:rsidRPr="00941493" w:rsidRDefault="00CC268B" w:rsidP="006D21B9">
            <w:pPr>
              <w:ind w:left="339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CC268B" w:rsidRDefault="00CC268B" w:rsidP="006D21B9">
            <w:r>
              <w:t>55.</w:t>
            </w:r>
          </w:p>
          <w:p w:rsidR="00CC268B" w:rsidRPr="00941493" w:rsidRDefault="00CC268B" w:rsidP="006D21B9"/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2B7A58" w:rsidRDefault="00CC268B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2B7A58">
              <w:rPr>
                <w:b/>
                <w:sz w:val="28"/>
                <w:szCs w:val="28"/>
              </w:rPr>
              <w:t>Первообразная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вообразная. Определение первообразно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1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9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5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а нахождения первообразных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2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вообразные элементарны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ычисление первообразных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102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Решение задач по теме  </w:t>
            </w:r>
            <w:r w:rsidRPr="002B7A58">
              <w:t>«Первообразная и интеграл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CC268B" w:rsidRDefault="00CC268B" w:rsidP="006D21B9">
            <w:r>
              <w:t>6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2B7A58" w:rsidRDefault="00CC268B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CC268B" w:rsidRPr="0079355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1E6366" w:rsidRDefault="00CC268B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8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77.</w:t>
            </w:r>
          </w:p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4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79355B" w:rsidRDefault="00CC268B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5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5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CC268B" w:rsidRPr="0079355B" w:rsidRDefault="00CC268B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CC268B" w:rsidRPr="00D07BFD" w:rsidRDefault="00CC268B" w:rsidP="006D21B9">
            <w:r w:rsidRPr="00D07BFD">
              <w:t>Независимые события.</w:t>
            </w:r>
          </w:p>
          <w:p w:rsidR="00CC268B" w:rsidRPr="0079355B" w:rsidRDefault="00CC268B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CC268B" w:rsidRDefault="00CC268B" w:rsidP="006D21B9">
            <w:r>
              <w:t>86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7.</w:t>
            </w:r>
          </w:p>
        </w:tc>
        <w:tc>
          <w:tcPr>
            <w:tcW w:w="6930" w:type="dxa"/>
          </w:tcPr>
          <w:p w:rsidR="00CC268B" w:rsidRDefault="00CC268B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8-89.</w:t>
            </w:r>
          </w:p>
        </w:tc>
        <w:tc>
          <w:tcPr>
            <w:tcW w:w="6930" w:type="dxa"/>
          </w:tcPr>
          <w:p w:rsidR="00CC268B" w:rsidRDefault="00CC268B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CC268B" w:rsidRPr="00A141CA" w:rsidRDefault="00321F3E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10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CC268B" w:rsidRDefault="00CC268B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2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3-94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CC268B" w:rsidRPr="003072C2" w:rsidRDefault="00321F3E" w:rsidP="006D21B9">
            <w:pPr>
              <w:jc w:val="center"/>
              <w:rPr>
                <w:b/>
              </w:rPr>
            </w:pPr>
            <w:hyperlink r:id="rId10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5-96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7-98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9-100.</w:t>
            </w:r>
          </w:p>
        </w:tc>
        <w:tc>
          <w:tcPr>
            <w:tcW w:w="6930" w:type="dxa"/>
          </w:tcPr>
          <w:p w:rsidR="00CC268B" w:rsidRDefault="00CC268B" w:rsidP="006D21B9">
            <w:r>
              <w:t>Первообраз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lastRenderedPageBreak/>
              <w:t>101.</w:t>
            </w:r>
          </w:p>
        </w:tc>
        <w:tc>
          <w:tcPr>
            <w:tcW w:w="6930" w:type="dxa"/>
          </w:tcPr>
          <w:p w:rsidR="00CC268B" w:rsidRDefault="00CC268B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CC268B" w:rsidRDefault="00CC268B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16CEB" w:rsidRPr="009F2AC3" w:rsidRDefault="00D16CEB" w:rsidP="00D16CEB">
      <w:pPr>
        <w:shd w:val="clear" w:color="auto" w:fill="FFFFFF"/>
        <w:spacing w:line="374" w:lineRule="exact"/>
        <w:ind w:left="346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9"/>
          <w:sz w:val="32"/>
          <w:szCs w:val="32"/>
        </w:rPr>
        <w:lastRenderedPageBreak/>
        <w:t>Поурочное планирование</w:t>
      </w:r>
    </w:p>
    <w:p w:rsidR="00D16CEB" w:rsidRPr="009F2AC3" w:rsidRDefault="00D16CEB" w:rsidP="00D16CEB">
      <w:pPr>
        <w:shd w:val="clear" w:color="auto" w:fill="FFFFFF"/>
        <w:spacing w:line="374" w:lineRule="exact"/>
        <w:ind w:left="341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7"/>
          <w:sz w:val="32"/>
          <w:szCs w:val="32"/>
        </w:rPr>
        <w:t>Геометрия</w:t>
      </w:r>
    </w:p>
    <w:p w:rsidR="00D16CEB" w:rsidRDefault="00D16CEB" w:rsidP="00D16CEB">
      <w:pPr>
        <w:shd w:val="clear" w:color="auto" w:fill="FFFFFF"/>
        <w:spacing w:after="245" w:line="374" w:lineRule="exact"/>
        <w:ind w:left="365"/>
        <w:jc w:val="center"/>
      </w:pPr>
      <w:r w:rsidRPr="009F2AC3">
        <w:rPr>
          <w:b/>
          <w:bCs/>
          <w:color w:val="000000"/>
          <w:spacing w:val="-17"/>
          <w:sz w:val="32"/>
          <w:szCs w:val="32"/>
        </w:rPr>
        <w:t>10 класс</w:t>
      </w:r>
      <w:r>
        <w:rPr>
          <w:b/>
          <w:bCs/>
          <w:color w:val="000000"/>
          <w:spacing w:val="-17"/>
          <w:sz w:val="33"/>
          <w:szCs w:val="33"/>
        </w:rPr>
        <w:t xml:space="preserve"> (</w:t>
      </w:r>
      <w:r w:rsidRPr="009F2AC3">
        <w:rPr>
          <w:b/>
          <w:bCs/>
          <w:color w:val="000000"/>
          <w:spacing w:val="-17"/>
          <w:sz w:val="28"/>
          <w:szCs w:val="28"/>
        </w:rPr>
        <w:t>базовый</w:t>
      </w:r>
      <w:r>
        <w:rPr>
          <w:b/>
          <w:bCs/>
          <w:color w:val="000000"/>
          <w:spacing w:val="-17"/>
          <w:sz w:val="33"/>
          <w:szCs w:val="33"/>
        </w:rPr>
        <w:t>)</w:t>
      </w:r>
    </w:p>
    <w:tbl>
      <w:tblPr>
        <w:tblW w:w="10206" w:type="dxa"/>
        <w:tblInd w:w="-8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237"/>
        <w:gridCol w:w="992"/>
        <w:gridCol w:w="2268"/>
      </w:tblGrid>
      <w:tr w:rsidR="00D16CEB" w:rsidRPr="007072B9" w:rsidTr="00D16CEB">
        <w:trPr>
          <w:trHeight w:hRule="exact" w:val="9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color w:val="000000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№ </w:t>
            </w:r>
            <w:r w:rsidRPr="007072B9">
              <w:rPr>
                <w:color w:val="000000"/>
                <w:spacing w:val="-2"/>
                <w:sz w:val="24"/>
                <w:szCs w:val="24"/>
              </w:rPr>
              <w:t>урока</w:t>
            </w: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jc w:val="center"/>
              <w:rPr>
                <w:color w:val="000000"/>
                <w:spacing w:val="-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4"/>
                <w:sz w:val="24"/>
                <w:szCs w:val="24"/>
              </w:rPr>
              <w:t>Содержание учебного материала</w:t>
            </w: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jc w:val="center"/>
              <w:rPr>
                <w:color w:val="000000"/>
                <w:spacing w:val="-3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3"/>
                <w:sz w:val="24"/>
                <w:szCs w:val="24"/>
              </w:rPr>
              <w:t>№ пункта</w:t>
            </w: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Default="00D16CEB" w:rsidP="006D21B9">
            <w:pPr>
              <w:jc w:val="center"/>
              <w:rPr>
                <w:sz w:val="24"/>
                <w:szCs w:val="24"/>
              </w:rPr>
            </w:pPr>
          </w:p>
          <w:p w:rsidR="00D16CEB" w:rsidRPr="00BA11E0" w:rsidRDefault="00D16CEB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Формы</w:t>
            </w:r>
          </w:p>
          <w:p w:rsidR="00D16CEB" w:rsidRPr="00BA11E0" w:rsidRDefault="00D16CEB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контроля</w:t>
            </w:r>
          </w:p>
          <w:p w:rsidR="00D16CEB" w:rsidRDefault="00D16CEB" w:rsidP="006D21B9">
            <w:pPr>
              <w:jc w:val="center"/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8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              </w:t>
            </w:r>
          </w:p>
          <w:p w:rsidR="00D16CEB" w:rsidRPr="00C264D5" w:rsidRDefault="00D16CEB" w:rsidP="006D21B9">
            <w:pPr>
              <w:shd w:val="clear" w:color="auto" w:fill="FFFFFF"/>
              <w:rPr>
                <w:b/>
                <w:sz w:val="28"/>
                <w:szCs w:val="28"/>
              </w:rPr>
            </w:pPr>
            <w:r w:rsidRPr="007072B9">
              <w:rPr>
                <w:b/>
                <w:color w:val="000000"/>
                <w:sz w:val="24"/>
                <w:szCs w:val="24"/>
              </w:rPr>
              <w:t xml:space="preserve">                </w:t>
            </w:r>
            <w:r w:rsidRPr="00C264D5">
              <w:rPr>
                <w:b/>
                <w:color w:val="000000"/>
                <w:sz w:val="28"/>
                <w:szCs w:val="28"/>
              </w:rPr>
              <w:t>Введение                                            3 часа</w:t>
            </w:r>
          </w:p>
          <w:p w:rsidR="00D16CEB" w:rsidRPr="00C264D5" w:rsidRDefault="00D16CEB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9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едмет стереометрии. Основные понятия и аксиомы стереометрии. Понятие об аксиоматическом способе построения геометрии</w:t>
            </w: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21"/>
                <w:sz w:val="24"/>
                <w:szCs w:val="24"/>
              </w:rPr>
              <w:t>п. 1,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Следствия из аксиом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3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рименение аксиом и следствий из аксио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1-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82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w w:val="102"/>
                <w:sz w:val="24"/>
                <w:szCs w:val="24"/>
              </w:rPr>
            </w:pPr>
            <w:r w:rsidRPr="007072B9">
              <w:rPr>
                <w:color w:val="000000"/>
                <w:w w:val="102"/>
                <w:sz w:val="24"/>
                <w:szCs w:val="24"/>
              </w:rPr>
              <w:t xml:space="preserve">              </w:t>
            </w:r>
          </w:p>
          <w:p w:rsidR="00D16CEB" w:rsidRPr="00C264D5" w:rsidRDefault="00D16CEB" w:rsidP="006D21B9">
            <w:pPr>
              <w:shd w:val="clear" w:color="auto" w:fill="FFFFFF"/>
              <w:rPr>
                <w:b/>
                <w:color w:val="000000"/>
                <w:w w:val="102"/>
                <w:sz w:val="28"/>
                <w:szCs w:val="28"/>
              </w:rPr>
            </w:pPr>
            <w:r w:rsidRPr="007072B9">
              <w:rPr>
                <w:b/>
                <w:color w:val="000000"/>
                <w:w w:val="102"/>
                <w:sz w:val="24"/>
                <w:szCs w:val="24"/>
              </w:rPr>
              <w:t xml:space="preserve">             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Параллельность прямых и 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плоскостей     20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D16CEB" w:rsidRPr="00C264D5" w:rsidRDefault="00D16CEB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9"/>
                <w:sz w:val="24"/>
                <w:szCs w:val="24"/>
              </w:rPr>
              <w:t xml:space="preserve">Параллельные прямые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8"/>
                <w:w w:val="101"/>
                <w:sz w:val="24"/>
                <w:szCs w:val="24"/>
              </w:rPr>
              <w:t>п.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9"/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араллельность трех прямы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  <w:r>
              <w:rPr>
                <w:color w:val="000000"/>
                <w:spacing w:val="-18"/>
                <w:w w:val="101"/>
                <w:sz w:val="24"/>
                <w:szCs w:val="24"/>
              </w:rPr>
              <w:t>п.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ость прямой и плоскости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изнак параллельности прямой и плоскости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Решение задач на параллельность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08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065/start/125651/</w:t>
              </w:r>
            </w:hyperlink>
          </w:p>
        </w:tc>
      </w:tr>
      <w:tr w:rsidR="00D16CEB" w:rsidRPr="007072B9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</w:t>
            </w:r>
            <w:r>
              <w:rPr>
                <w:color w:val="000000"/>
                <w:spacing w:val="-10"/>
                <w:sz w:val="24"/>
                <w:szCs w:val="24"/>
              </w:rPr>
              <w:t xml:space="preserve"> прямых, параллельность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Скрещивающиеся прямые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Углы с сонаправленными сторон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8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Угол между прямыми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9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Решение задач на взаимное расположение прямых в пространств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-9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rPr>
                <w:color w:val="000000"/>
                <w:sz w:val="24"/>
                <w:szCs w:val="24"/>
              </w:rPr>
            </w:pPr>
            <w:hyperlink r:id="rId109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33/start/272668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ые   плоскости. Свойства параллельных плоскостей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rPr>
                <w:sz w:val="24"/>
                <w:szCs w:val="24"/>
              </w:rPr>
            </w:pPr>
            <w:hyperlink r:id="rId110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29/start/131672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 плоскостей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5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 xml:space="preserve">Изображение пространственных фигур.  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>Правила построения изображений. Параллельное проектирование</w:t>
            </w:r>
          </w:p>
          <w:p w:rsidR="00D16CEB" w:rsidRPr="007072B9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Тетраэдр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7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>Параллелепипед. Куб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3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rPr>
                <w:color w:val="000000"/>
                <w:spacing w:val="-16"/>
                <w:sz w:val="24"/>
                <w:szCs w:val="24"/>
              </w:rPr>
            </w:pPr>
            <w:hyperlink r:id="rId111" w:history="1">
              <w:r w:rsidR="00D16CEB" w:rsidRPr="00972691">
                <w:rPr>
                  <w:rStyle w:val="ae"/>
                  <w:rFonts w:eastAsiaTheme="majorEastAsia"/>
                  <w:spacing w:val="-16"/>
                  <w:sz w:val="24"/>
                  <w:szCs w:val="24"/>
                </w:rPr>
                <w:t>https://resh.edu.ru/subject/lesson/5444/start/221486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остроение сечений тетраэдра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остроение сечений параллелепипеда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остроение сеч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AB65DF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AB65DF"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1</w:t>
            </w: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9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val="53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color w:val="000000"/>
                <w:w w:val="102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  <w:r>
              <w:rPr>
                <w:b/>
                <w:color w:val="000000"/>
                <w:w w:val="102"/>
                <w:sz w:val="24"/>
                <w:szCs w:val="24"/>
              </w:rPr>
              <w:lastRenderedPageBreak/>
              <w:t xml:space="preserve">            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>Перпендикуляр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ность прямых и плоскостей     20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4"/>
                <w:sz w:val="24"/>
                <w:szCs w:val="24"/>
              </w:rPr>
              <w:t>Перпендикулярные  прямые в пространстве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1"/>
                <w:w w:val="103"/>
                <w:sz w:val="24"/>
                <w:szCs w:val="24"/>
              </w:rPr>
              <w:t>п</w:t>
            </w:r>
            <w:r>
              <w:rPr>
                <w:color w:val="000000"/>
                <w:spacing w:val="-11"/>
                <w:w w:val="103"/>
                <w:sz w:val="24"/>
                <w:szCs w:val="24"/>
              </w:rPr>
              <w:t>.15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4"/>
                <w:sz w:val="24"/>
                <w:szCs w:val="24"/>
              </w:rPr>
            </w:pPr>
            <w:r>
              <w:rPr>
                <w:color w:val="000000"/>
                <w:spacing w:val="-4"/>
                <w:sz w:val="24"/>
                <w:szCs w:val="24"/>
              </w:rPr>
              <w:t xml:space="preserve">Параллельные </w:t>
            </w:r>
            <w:r w:rsidRPr="00E66E9C">
              <w:rPr>
                <w:color w:val="000000"/>
                <w:spacing w:val="-4"/>
                <w:sz w:val="24"/>
                <w:szCs w:val="24"/>
              </w:rPr>
              <w:t xml:space="preserve">  прямые</w:t>
            </w:r>
            <w:r>
              <w:rPr>
                <w:color w:val="000000"/>
                <w:spacing w:val="-4"/>
                <w:sz w:val="24"/>
                <w:szCs w:val="24"/>
              </w:rPr>
              <w:t>, перпендикулярные плоск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7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ность прямой и плоскости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п.17</w:t>
            </w:r>
            <w:r>
              <w:rPr>
                <w:color w:val="000000"/>
                <w:spacing w:val="-10"/>
                <w:sz w:val="24"/>
                <w:szCs w:val="24"/>
              </w:rPr>
              <w:t>-</w:t>
            </w:r>
            <w:r w:rsidRPr="00E66E9C">
              <w:rPr>
                <w:color w:val="000000"/>
                <w:spacing w:val="-10"/>
                <w:sz w:val="24"/>
                <w:szCs w:val="24"/>
              </w:rPr>
              <w:t>18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rPr>
                <w:sz w:val="24"/>
                <w:szCs w:val="24"/>
              </w:rPr>
            </w:pPr>
            <w:hyperlink r:id="rId112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4724/start/20411/</w:t>
              </w:r>
            </w:hyperlink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Решение задач на перпендикулярность прямой и плоскости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4"/>
                <w:sz w:val="24"/>
                <w:szCs w:val="24"/>
              </w:rPr>
              <w:t>п.15-18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 и наклонны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321F3E" w:rsidP="006D21B9">
            <w:pPr>
              <w:rPr>
                <w:sz w:val="24"/>
                <w:szCs w:val="24"/>
              </w:rPr>
            </w:pPr>
            <w:hyperlink r:id="rId113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27/start/221519/</w:t>
              </w:r>
            </w:hyperlink>
            <w:r w:rsidR="00D16CEB">
              <w:t xml:space="preserve"> </w:t>
            </w:r>
            <w:r w:rsidR="00D16CEB" w:rsidRPr="00972691">
              <w:rPr>
                <w:sz w:val="24"/>
                <w:szCs w:val="24"/>
              </w:rPr>
              <w:t>https://resh.edu.ru/subject/lesson/6127/start/221519/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64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spacing w:line="274" w:lineRule="exact"/>
              <w:rPr>
                <w:color w:val="000000"/>
                <w:spacing w:val="-6"/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Расстояние от точки до плоскости,</w:t>
            </w:r>
            <w:r>
              <w:rPr>
                <w:color w:val="000000"/>
                <w:spacing w:val="-6"/>
                <w:sz w:val="24"/>
                <w:szCs w:val="24"/>
              </w:rPr>
              <w:t xml:space="preserve"> </w:t>
            </w: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 от прямой  до плоскости</w:t>
            </w:r>
            <w:r>
              <w:rPr>
                <w:color w:val="000000"/>
                <w:spacing w:val="-6"/>
                <w:sz w:val="24"/>
                <w:szCs w:val="24"/>
              </w:rPr>
              <w:t>, между параллельными плоскостями, между скрещивающимися прямы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Теорема о трех перпендикулярах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3"/>
                <w:w w:val="102"/>
                <w:sz w:val="24"/>
                <w:szCs w:val="24"/>
              </w:rPr>
              <w:t>п.20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</w:p>
    <w:tbl>
      <w:tblPr>
        <w:tblW w:w="10206" w:type="dxa"/>
        <w:tblInd w:w="-811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237"/>
        <w:gridCol w:w="992"/>
        <w:gridCol w:w="2268"/>
      </w:tblGrid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 xml:space="preserve">Двугранный угол,  линейный угол двугранного угла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изнак перпендикулярности двух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21"/>
                <w:sz w:val="24"/>
                <w:szCs w:val="24"/>
              </w:rPr>
              <w:t>п.2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ямоугольный параллелепипед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Свойства прямоугольного параллелепипе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рямоугольный параллелепипед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остроение линейного угла двугранного угл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6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нахождение угла между прямой и плоскостью, угла между плоскост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4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val="99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color w:val="000000"/>
                <w:spacing w:val="-2"/>
                <w:w w:val="102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2"/>
                <w:w w:val="102"/>
                <w:sz w:val="24"/>
                <w:szCs w:val="24"/>
              </w:rPr>
              <w:t xml:space="preserve">            </w:t>
            </w:r>
            <w:r>
              <w:rPr>
                <w:b/>
                <w:color w:val="000000"/>
                <w:spacing w:val="-2"/>
                <w:w w:val="102"/>
                <w:sz w:val="28"/>
                <w:szCs w:val="28"/>
              </w:rPr>
              <w:t>Многогранники                                  18 часов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62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онятие многогранника. Вершины, ребра, грани многогранника. Развертка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w w:val="103"/>
                <w:sz w:val="24"/>
                <w:szCs w:val="24"/>
              </w:rPr>
              <w:t>п.26,2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321F3E" w:rsidP="006D21B9">
            <w:pPr>
              <w:rPr>
                <w:sz w:val="24"/>
                <w:szCs w:val="24"/>
              </w:rPr>
            </w:pPr>
            <w:hyperlink r:id="rId114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2780/start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Теорема Эйлер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321F3E" w:rsidP="006D21B9">
            <w:pPr>
              <w:rPr>
                <w:sz w:val="24"/>
                <w:szCs w:val="24"/>
              </w:rPr>
            </w:pPr>
            <w:hyperlink r:id="rId115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063/start/21120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ризма. Прямая, наклонная, правильная призм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лощадь поверхности призм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5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нахождение площади поверхности призм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321F3E" w:rsidP="006D21B9">
            <w:pPr>
              <w:rPr>
                <w:color w:val="000000"/>
                <w:spacing w:val="-9"/>
                <w:w w:val="88"/>
                <w:sz w:val="24"/>
                <w:szCs w:val="24"/>
              </w:rPr>
            </w:pPr>
            <w:hyperlink r:id="rId116" w:history="1">
              <w:r w:rsidR="00D16CEB" w:rsidRPr="006246DB">
                <w:rPr>
                  <w:rStyle w:val="ae"/>
                  <w:rFonts w:eastAsiaTheme="majorEastAsia"/>
                  <w:spacing w:val="-9"/>
                  <w:w w:val="88"/>
                  <w:sz w:val="24"/>
                  <w:szCs w:val="24"/>
                </w:rPr>
                <w:t>https://resh.edu.ru/subject/lesson/5443/start/21270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ирамида, ее элемент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п.3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56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нахождение площади поверхности пирамид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321F3E" w:rsidP="006D21B9">
            <w:pPr>
              <w:rPr>
                <w:sz w:val="24"/>
                <w:szCs w:val="24"/>
              </w:rPr>
            </w:pPr>
            <w:hyperlink r:id="rId117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5866/start/</w:t>
              </w:r>
            </w:hyperlink>
            <w:r w:rsidR="00D16CEB" w:rsidRPr="006246DB">
              <w:rPr>
                <w:sz w:val="24"/>
                <w:szCs w:val="24"/>
              </w:rPr>
              <w:t>221576/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авильная пирами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равильную пирамиду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Усеченная пирами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30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5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Правильные многогранники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321F3E" w:rsidP="006D21B9">
            <w:pPr>
              <w:rPr>
                <w:sz w:val="24"/>
                <w:szCs w:val="24"/>
              </w:rPr>
            </w:pPr>
            <w:hyperlink r:id="rId118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4023/start/149352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кубе, в параллелепипеде, в </w:t>
            </w:r>
            <w:r>
              <w:rPr>
                <w:color w:val="000000"/>
                <w:spacing w:val="-10"/>
                <w:sz w:val="24"/>
                <w:szCs w:val="24"/>
              </w:rPr>
              <w:t>призме и пирамиде</w:t>
            </w:r>
          </w:p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азвертк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7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3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val="83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4"/>
                <w:w w:val="10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4"/>
                <w:w w:val="105"/>
                <w:sz w:val="24"/>
                <w:szCs w:val="24"/>
              </w:rPr>
              <w:t xml:space="preserve">          </w:t>
            </w:r>
            <w:r>
              <w:rPr>
                <w:b/>
                <w:color w:val="000000"/>
                <w:spacing w:val="-4"/>
                <w:w w:val="105"/>
                <w:sz w:val="28"/>
                <w:szCs w:val="28"/>
              </w:rPr>
              <w:t>Повторение                                             7 часов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8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7"/>
                <w:sz w:val="24"/>
                <w:szCs w:val="24"/>
              </w:rPr>
              <w:t>Многогранники. Решение задач на многогранники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27-3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</w:p>
    <w:p w:rsidR="00D16CEB" w:rsidRDefault="00D16CEB">
      <w:pPr>
        <w:spacing w:before="360" w:line="72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D16CEB" w:rsidRPr="006925DA" w:rsidRDefault="00D16CEB" w:rsidP="00D16CEB">
      <w:pPr>
        <w:shd w:val="clear" w:color="auto" w:fill="FFFFFF"/>
        <w:spacing w:line="360" w:lineRule="exact"/>
        <w:ind w:left="662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lastRenderedPageBreak/>
        <w:t>Поурочное календарное планирование</w:t>
      </w:r>
    </w:p>
    <w:p w:rsidR="00D16CEB" w:rsidRPr="006925DA" w:rsidRDefault="00D16CEB" w:rsidP="00D16CEB">
      <w:pPr>
        <w:shd w:val="clear" w:color="auto" w:fill="FFFFFF"/>
        <w:spacing w:line="360" w:lineRule="exact"/>
        <w:ind w:left="648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еометрия</w:t>
      </w:r>
    </w:p>
    <w:p w:rsidR="00D16CEB" w:rsidRPr="006925DA" w:rsidRDefault="00D16CEB" w:rsidP="00D16CEB">
      <w:pPr>
        <w:shd w:val="clear" w:color="auto" w:fill="FFFFFF"/>
        <w:spacing w:before="10" w:after="298" w:line="360" w:lineRule="exact"/>
        <w:ind w:left="749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11 класс</w:t>
      </w:r>
      <w:r>
        <w:rPr>
          <w:b/>
          <w:bCs/>
          <w:color w:val="000000"/>
          <w:sz w:val="24"/>
          <w:szCs w:val="24"/>
        </w:rPr>
        <w:t xml:space="preserve"> (базовый уровень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27"/>
        <w:gridCol w:w="1142"/>
        <w:gridCol w:w="1622"/>
      </w:tblGrid>
      <w:tr w:rsidR="00D16CEB" w:rsidRPr="006925DA" w:rsidTr="006D21B9">
        <w:trPr>
          <w:trHeight w:hRule="exact" w:val="5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урока</w:t>
            </w:r>
          </w:p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6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</w:t>
            </w:r>
            <w:r w:rsidRPr="006925DA">
              <w:rPr>
                <w:color w:val="000000"/>
                <w:sz w:val="24"/>
                <w:szCs w:val="24"/>
              </w:rPr>
              <w:t>Тема урок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пунк</w:t>
            </w:r>
            <w:r w:rsidRPr="006925DA">
              <w:rPr>
                <w:color w:val="000000"/>
                <w:sz w:val="24"/>
                <w:szCs w:val="24"/>
              </w:rPr>
              <w:softHyphen/>
              <w:t>т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имечани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Глава 4. Векторы в пространстве (</w:t>
      </w:r>
      <w:r w:rsidRPr="006925DA">
        <w:rPr>
          <w:b/>
          <w:bCs/>
          <w:color w:val="000000"/>
          <w:sz w:val="24"/>
          <w:szCs w:val="24"/>
        </w:rPr>
        <w:t>6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1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нятие вектора в пространств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3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19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2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ложение и вычитание вектор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4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3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ланарные  вектор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3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ложение вектора по трем   некомпланарным вектора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</w:rPr>
              <w:t>4,4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</w:t>
            </w:r>
            <w:r>
              <w:rPr>
                <w:color w:val="000000"/>
                <w:sz w:val="24"/>
                <w:szCs w:val="24"/>
              </w:rPr>
              <w:t xml:space="preserve"> на сложение и вычитание  векторов  и </w:t>
            </w:r>
            <w:r>
              <w:rPr>
                <w:sz w:val="24"/>
                <w:szCs w:val="24"/>
              </w:rPr>
              <w:t>разложение вектора по трем   некомпланарным векторам Разложение вектора по трем   некомпланарным векторам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color w:val="000000"/>
                <w:sz w:val="24"/>
                <w:szCs w:val="24"/>
              </w:rPr>
              <w:t>некомпланарным векторам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-4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/>
    <w:p w:rsidR="00D16CEB" w:rsidRPr="006925DA" w:rsidRDefault="00D16CEB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лава 5. Ме</w:t>
      </w:r>
      <w:r>
        <w:rPr>
          <w:b/>
          <w:bCs/>
          <w:color w:val="000000"/>
          <w:sz w:val="24"/>
          <w:szCs w:val="24"/>
        </w:rPr>
        <w:t>тод координат в пространстве (14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ямоугольная система координат в пространств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0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векто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вязь между координатами вектора и координатами точек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8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середины отрезк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длины вектора по его координатам. Расстоя</w:t>
            </w:r>
            <w:r w:rsidRPr="006925DA">
              <w:rPr>
                <w:color w:val="000000"/>
                <w:sz w:val="24"/>
                <w:szCs w:val="24"/>
              </w:rPr>
              <w:softHyphen/>
              <w:t>ние между двумя точками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с помощью метода координат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-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гол между векторами. Скалярное произведение вектор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1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углов между прямыми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угла между прямой и плоскостью</w:t>
            </w:r>
            <w:r>
              <w:rPr>
                <w:color w:val="000000"/>
                <w:sz w:val="24"/>
                <w:szCs w:val="24"/>
              </w:rPr>
              <w:t>. Уравнение плоскости. Формула расстояния от точки до плоскости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  <w:r>
              <w:rPr>
                <w:color w:val="000000"/>
                <w:sz w:val="24"/>
                <w:szCs w:val="24"/>
              </w:rPr>
              <w:t>-5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углов между векторами, между прямыми, между прямой и плоскостью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ентральная симметрия в пространстве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Осевая симметрия в пространстве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4-5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2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Зеркальная симметрия. Параллельный перено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6-5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по теме «Метод координат»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-5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15F5E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shd w:val="clear" w:color="auto" w:fill="FFFFFF"/>
        <w:spacing w:before="230" w:after="259"/>
        <w:ind w:left="941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</w:t>
      </w:r>
      <w:r>
        <w:rPr>
          <w:b/>
          <w:bCs/>
          <w:color w:val="000000"/>
          <w:sz w:val="24"/>
          <w:szCs w:val="24"/>
        </w:rPr>
        <w:t>лава 6. Цилиндр, конус и шар (18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илиндрическая поверхность. Цилиндр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3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ечения цилинд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ническая поверхность. Кону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4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конус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сеченный кону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2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поверхности ко</w:t>
            </w:r>
            <w:r w:rsidRPr="006925DA">
              <w:rPr>
                <w:color w:val="000000"/>
                <w:sz w:val="24"/>
                <w:szCs w:val="24"/>
              </w:rPr>
              <w:softHyphen/>
              <w:t>нуса, усеченного конуса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-6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 и шар, их сечения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5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равнение сфер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заимное расположение сферы и плоскости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сательная плоскость к сфер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вписанная в многогранник</w:t>
            </w:r>
            <w:r>
              <w:rPr>
                <w:color w:val="000000"/>
                <w:sz w:val="24"/>
                <w:szCs w:val="24"/>
              </w:rPr>
              <w:t xml:space="preserve">. 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описанная около многогранника</w:t>
            </w:r>
          </w:p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многогранники, цилиндр, конус и шар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писанные и описанные круглые тел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0632D9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632D9">
              <w:rPr>
                <w:b/>
                <w:color w:val="000000"/>
                <w:sz w:val="24"/>
                <w:szCs w:val="24"/>
              </w:rPr>
              <w:t>Контрольная работа № 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</w:p>
    <w:p w:rsidR="00D16CEB" w:rsidRPr="002914EA" w:rsidRDefault="00D16CEB" w:rsidP="00D16CEB">
      <w:pPr>
        <w:rPr>
          <w:b/>
          <w:sz w:val="24"/>
          <w:szCs w:val="24"/>
        </w:rPr>
      </w:pPr>
      <w:r w:rsidRPr="002914EA">
        <w:rPr>
          <w:b/>
          <w:sz w:val="24"/>
          <w:szCs w:val="24"/>
        </w:rPr>
        <w:t xml:space="preserve">             </w:t>
      </w:r>
      <w:r>
        <w:rPr>
          <w:b/>
          <w:sz w:val="24"/>
          <w:szCs w:val="24"/>
        </w:rPr>
        <w:t xml:space="preserve">         Глава 7. Объемы тел (20</w:t>
      </w:r>
      <w:r w:rsidRPr="002914EA">
        <w:rPr>
          <w:b/>
          <w:sz w:val="24"/>
          <w:szCs w:val="24"/>
        </w:rPr>
        <w:t xml:space="preserve"> часов)</w:t>
      </w:r>
    </w:p>
    <w:p w:rsidR="00D16CEB" w:rsidRPr="006925DA" w:rsidRDefault="00D16CEB" w:rsidP="00D16CEB">
      <w:pPr>
        <w:rPr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онятие объема. Свойства объем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угольного параллелепипед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6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рям</w:t>
            </w:r>
            <w:r>
              <w:rPr>
                <w:color w:val="000000"/>
                <w:sz w:val="24"/>
                <w:szCs w:val="24"/>
              </w:rPr>
              <w:t>оугольного параллелепипед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й призм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цилиндра</w:t>
            </w:r>
            <w:r>
              <w:rPr>
                <w:color w:val="000000"/>
                <w:sz w:val="24"/>
                <w:szCs w:val="24"/>
              </w:rPr>
              <w:t>. Отношение объемов подобных тел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7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 xml:space="preserve">Решение задач на вычисление объема прямой призмы, 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</w:t>
            </w:r>
            <w:r>
              <w:rPr>
                <w:color w:val="000000"/>
                <w:sz w:val="24"/>
                <w:szCs w:val="24"/>
              </w:rPr>
              <w:t xml:space="preserve"> цилиндр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наклонной призм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ирамиды</w:t>
            </w:r>
            <w:r>
              <w:rPr>
                <w:color w:val="000000"/>
                <w:sz w:val="24"/>
                <w:szCs w:val="24"/>
              </w:rPr>
              <w:t>. Объем усеченной пирамид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8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ирамиды</w:t>
            </w:r>
            <w:r>
              <w:rPr>
                <w:color w:val="000000"/>
                <w:sz w:val="24"/>
                <w:szCs w:val="24"/>
              </w:rPr>
              <w:t>, усеченной пирамид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конус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9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усеченного конус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6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конуса, усеченно</w:t>
            </w:r>
            <w:r w:rsidRPr="006925DA">
              <w:rPr>
                <w:color w:val="000000"/>
                <w:sz w:val="24"/>
                <w:szCs w:val="24"/>
              </w:rPr>
              <w:softHyphen/>
              <w:t>го конуса</w:t>
            </w:r>
          </w:p>
          <w:p w:rsidR="00D16CEB" w:rsidRPr="006925DA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321F3E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30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егмент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лоя. Объем шарового секто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лощадь сфер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шара и объемов частей шара</w:t>
            </w:r>
          </w:p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-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многогранников и круглых тел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-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15F5E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rPr>
          <w:sz w:val="24"/>
          <w:szCs w:val="24"/>
        </w:rPr>
      </w:pPr>
    </w:p>
    <w:p w:rsidR="00D16CEB" w:rsidRPr="002914EA" w:rsidRDefault="00D16CEB" w:rsidP="00D16CEB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</w:t>
      </w:r>
      <w:r w:rsidRPr="002914EA">
        <w:rPr>
          <w:b/>
          <w:sz w:val="24"/>
          <w:szCs w:val="24"/>
        </w:rPr>
        <w:t>Повторение</w:t>
      </w:r>
      <w:r>
        <w:rPr>
          <w:b/>
          <w:sz w:val="24"/>
          <w:szCs w:val="24"/>
        </w:rPr>
        <w:t xml:space="preserve"> (10 часов)</w:t>
      </w:r>
    </w:p>
    <w:p w:rsidR="00D16CEB" w:rsidRDefault="00D16CEB" w:rsidP="00D16CEB">
      <w:pPr>
        <w:rPr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4"/>
        <w:gridCol w:w="5918"/>
        <w:gridCol w:w="1084"/>
        <w:gridCol w:w="1637"/>
      </w:tblGrid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араллельность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1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ерпендикулярность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-2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гогранники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2.</w:t>
            </w:r>
          </w:p>
        </w:tc>
        <w:tc>
          <w:tcPr>
            <w:tcW w:w="6237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многогранники</w:t>
            </w:r>
          </w:p>
        </w:tc>
        <w:tc>
          <w:tcPr>
            <w:tcW w:w="1134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Векторы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-45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5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Цилиндр, конус, шар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.</w:t>
            </w:r>
          </w:p>
        </w:tc>
        <w:tc>
          <w:tcPr>
            <w:tcW w:w="6237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вписанные и описанные круглые тела</w:t>
            </w:r>
          </w:p>
        </w:tc>
        <w:tc>
          <w:tcPr>
            <w:tcW w:w="1134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7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емы тел</w:t>
            </w:r>
          </w:p>
        </w:tc>
        <w:tc>
          <w:tcPr>
            <w:tcW w:w="1134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  <w:r w:rsidRPr="001C2BE3">
              <w:rPr>
                <w:sz w:val="24"/>
                <w:szCs w:val="24"/>
              </w:rPr>
              <w:t>74-8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8.</w:t>
            </w:r>
          </w:p>
        </w:tc>
        <w:tc>
          <w:tcPr>
            <w:tcW w:w="6237" w:type="dxa"/>
            <w:shd w:val="clear" w:color="auto" w:fill="auto"/>
          </w:tcPr>
          <w:p w:rsidR="00D16CEB" w:rsidRPr="004F3BE4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 на вычисление площадей поверхностей  и объемов тел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</w:tbl>
    <w:p w:rsidR="00D16CEB" w:rsidRDefault="00D16CEB" w:rsidP="00D16CEB"/>
    <w:p w:rsidR="00D16CEB" w:rsidRDefault="00D16CEB" w:rsidP="00D16CEB"/>
    <w:p w:rsidR="00D16CEB" w:rsidRDefault="00D16CEB" w:rsidP="00D16CEB"/>
    <w:p w:rsidR="00D16CEB" w:rsidRDefault="00D16CEB" w:rsidP="00D16CEB"/>
    <w:p w:rsidR="00D16CEB" w:rsidRDefault="00D16CEB" w:rsidP="00D16CEB"/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80529E" w:rsidRDefault="0080529E"/>
    <w:sectPr w:rsidR="0080529E" w:rsidSect="00CC268B">
      <w:pgSz w:w="11906" w:h="16838"/>
      <w:pgMar w:top="709" w:right="850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6717" w:rsidRDefault="001F6717" w:rsidP="00CC268B">
      <w:pPr>
        <w:spacing w:after="0" w:line="240" w:lineRule="auto"/>
      </w:pPr>
      <w:r>
        <w:separator/>
      </w:r>
    </w:p>
  </w:endnote>
  <w:endnote w:type="continuationSeparator" w:id="1">
    <w:p w:rsidR="001F6717" w:rsidRDefault="001F6717" w:rsidP="00CC26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6717" w:rsidRDefault="001F6717" w:rsidP="00CC268B">
      <w:pPr>
        <w:spacing w:after="0" w:line="240" w:lineRule="auto"/>
      </w:pPr>
      <w:r>
        <w:separator/>
      </w:r>
    </w:p>
  </w:footnote>
  <w:footnote w:type="continuationSeparator" w:id="1">
    <w:p w:rsidR="001F6717" w:rsidRDefault="001F6717" w:rsidP="00CC268B">
      <w:pPr>
        <w:spacing w:after="0" w:line="240" w:lineRule="auto"/>
      </w:pPr>
      <w:r>
        <w:continuationSeparator/>
      </w:r>
    </w:p>
  </w:footnote>
  <w:footnote w:id="2">
    <w:p w:rsidR="00CC268B" w:rsidRDefault="00CC268B" w:rsidP="00CC268B">
      <w:pPr>
        <w:pStyle w:val="a8"/>
        <w:spacing w:line="240" w:lineRule="auto"/>
      </w:pPr>
      <w:r>
        <w:rPr>
          <w:rStyle w:val="a7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CC268B" w:rsidRDefault="00CC268B" w:rsidP="00CC268B">
      <w:pPr>
        <w:pStyle w:val="a8"/>
        <w:spacing w:line="240" w:lineRule="auto"/>
      </w:pPr>
      <w:r>
        <w:rPr>
          <w:rStyle w:val="a7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255B24"/>
    <w:multiLevelType w:val="hybridMultilevel"/>
    <w:tmpl w:val="A322BD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9D37A2"/>
    <w:multiLevelType w:val="hybridMultilevel"/>
    <w:tmpl w:val="F800D5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C8F1AA4"/>
    <w:multiLevelType w:val="hybridMultilevel"/>
    <w:tmpl w:val="E5AEC4F8"/>
    <w:lvl w:ilvl="0" w:tplc="E90ADDAA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6B1F6027"/>
    <w:multiLevelType w:val="hybridMultilevel"/>
    <w:tmpl w:val="EDCC3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75503E0A"/>
    <w:multiLevelType w:val="hybridMultilevel"/>
    <w:tmpl w:val="E07EFAB6"/>
    <w:lvl w:ilvl="0" w:tplc="7E503626">
      <w:start w:val="10"/>
      <w:numFmt w:val="decimal"/>
      <w:lvlText w:val="%1"/>
      <w:lvlJc w:val="left"/>
      <w:pPr>
        <w:ind w:left="362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2"/>
  </w:num>
  <w:num w:numId="3">
    <w:abstractNumId w:val="2"/>
  </w:num>
  <w:num w:numId="4">
    <w:abstractNumId w:val="4"/>
  </w:num>
  <w:num w:numId="5">
    <w:abstractNumId w:val="7"/>
  </w:num>
  <w:num w:numId="6">
    <w:abstractNumId w:val="10"/>
  </w:num>
  <w:num w:numId="7">
    <w:abstractNumId w:val="11"/>
  </w:num>
  <w:num w:numId="8">
    <w:abstractNumId w:val="8"/>
  </w:num>
  <w:num w:numId="9">
    <w:abstractNumId w:val="6"/>
  </w:num>
  <w:num w:numId="10">
    <w:abstractNumId w:val="5"/>
    <w:lvlOverride w:ilvl="0">
      <w:startOverride w:val="1"/>
    </w:lvlOverride>
  </w:num>
  <w:num w:numId="11">
    <w:abstractNumId w:val="1"/>
  </w:num>
  <w:num w:numId="12">
    <w:abstractNumId w:val="0"/>
  </w:num>
  <w:num w:numId="13">
    <w:abstractNumId w:val="13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C268B"/>
    <w:rsid w:val="00096C81"/>
    <w:rsid w:val="001F2C84"/>
    <w:rsid w:val="001F6717"/>
    <w:rsid w:val="00321F3E"/>
    <w:rsid w:val="006311AC"/>
    <w:rsid w:val="0080529E"/>
    <w:rsid w:val="0099040E"/>
    <w:rsid w:val="009D3C3A"/>
    <w:rsid w:val="00B80C8F"/>
    <w:rsid w:val="00CC268B"/>
    <w:rsid w:val="00D16CEB"/>
    <w:rsid w:val="00E942D6"/>
    <w:rsid w:val="00F578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360" w:after="200" w:line="720" w:lineRule="auto"/>
        <w:ind w:left="1066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C268B"/>
    <w:pPr>
      <w:spacing w:before="0" w:line="276" w:lineRule="auto"/>
      <w:ind w:left="0" w:firstLine="0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2"/>
    <w:next w:val="a2"/>
    <w:link w:val="10"/>
    <w:uiPriority w:val="9"/>
    <w:qFormat/>
    <w:rsid w:val="00F578CD"/>
    <w:pPr>
      <w:keepNext/>
      <w:keepLines/>
      <w:spacing w:after="360" w:line="240" w:lineRule="auto"/>
      <w:outlineLvl w:val="0"/>
    </w:pPr>
    <w:rPr>
      <w:rFonts w:ascii="Times New Roman" w:eastAsiaTheme="majorEastAsia" w:hAnsi="Times New Roman"/>
      <w:color w:val="365F91" w:themeColor="accent1" w:themeShade="BF"/>
      <w:sz w:val="32"/>
      <w:szCs w:val="32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rsid w:val="00CC268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CC268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F578CD"/>
    <w:rPr>
      <w:rFonts w:ascii="Times New Roman" w:eastAsiaTheme="majorEastAsia" w:hAnsi="Times New Roman" w:cs="Times New Roman"/>
      <w:color w:val="365F91" w:themeColor="accent1" w:themeShade="BF"/>
      <w:sz w:val="32"/>
      <w:szCs w:val="32"/>
      <w:lang w:eastAsia="ru-RU"/>
    </w:rPr>
  </w:style>
  <w:style w:type="character" w:customStyle="1" w:styleId="30">
    <w:name w:val="Заголовок 3 Знак"/>
    <w:basedOn w:val="a3"/>
    <w:link w:val="3"/>
    <w:uiPriority w:val="9"/>
    <w:semiHidden/>
    <w:rsid w:val="00CC268B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customStyle="1" w:styleId="a">
    <w:name w:val="Перечень"/>
    <w:basedOn w:val="a2"/>
    <w:next w:val="a2"/>
    <w:link w:val="a6"/>
    <w:qFormat/>
    <w:rsid w:val="00CC268B"/>
    <w:pPr>
      <w:numPr>
        <w:numId w:val="4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/>
      <w:sz w:val="28"/>
      <w:u w:color="000000"/>
      <w:bdr w:val="nil"/>
    </w:rPr>
  </w:style>
  <w:style w:type="character" w:customStyle="1" w:styleId="a6">
    <w:name w:val="Перечень Знак"/>
    <w:link w:val="a"/>
    <w:rsid w:val="00CC268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40">
    <w:name w:val="Заголовок 4 Знак"/>
    <w:basedOn w:val="a3"/>
    <w:link w:val="4"/>
    <w:uiPriority w:val="9"/>
    <w:semiHidden/>
    <w:rsid w:val="00CC268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31">
    <w:name w:val="Светлая сетка - Акцент 31"/>
    <w:basedOn w:val="a2"/>
    <w:uiPriority w:val="34"/>
    <w:qFormat/>
    <w:rsid w:val="00CC268B"/>
    <w:pPr>
      <w:suppressAutoHyphens/>
      <w:spacing w:after="0" w:line="360" w:lineRule="auto"/>
      <w:ind w:left="720" w:firstLine="709"/>
      <w:contextualSpacing/>
      <w:jc w:val="both"/>
    </w:pPr>
    <w:rPr>
      <w:rFonts w:ascii="Times New Roman" w:eastAsia="Calibri" w:hAnsi="Times New Roman"/>
      <w:sz w:val="28"/>
      <w:lang w:eastAsia="en-US"/>
    </w:rPr>
  </w:style>
  <w:style w:type="character" w:styleId="a7">
    <w:name w:val="footnote reference"/>
    <w:rsid w:val="00CC268B"/>
    <w:rPr>
      <w:rFonts w:cs="Times New Roman"/>
      <w:vertAlign w:val="superscript"/>
    </w:rPr>
  </w:style>
  <w:style w:type="paragraph" w:styleId="a8">
    <w:name w:val="footnote text"/>
    <w:aliases w:val="Знак6,F1"/>
    <w:basedOn w:val="a2"/>
    <w:link w:val="a9"/>
    <w:rsid w:val="00CC268B"/>
    <w:pPr>
      <w:spacing w:after="0" w:line="360" w:lineRule="auto"/>
    </w:pPr>
    <w:rPr>
      <w:rFonts w:ascii="Times New Roman" w:hAnsi="Times New Roman"/>
      <w:sz w:val="20"/>
      <w:szCs w:val="20"/>
    </w:rPr>
  </w:style>
  <w:style w:type="character" w:customStyle="1" w:styleId="a9">
    <w:name w:val="Текст сноски Знак"/>
    <w:aliases w:val="Знак6 Знак,F1 Знак"/>
    <w:basedOn w:val="a3"/>
    <w:link w:val="a8"/>
    <w:rsid w:val="00CC268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C26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1">
    <w:name w:val="Перечисление"/>
    <w:basedOn w:val="-31"/>
    <w:link w:val="aa"/>
    <w:uiPriority w:val="99"/>
    <w:qFormat/>
    <w:rsid w:val="00CC268B"/>
    <w:pPr>
      <w:numPr>
        <w:numId w:val="5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a">
    <w:name w:val="Перечисление Знак"/>
    <w:link w:val="a1"/>
    <w:uiPriority w:val="99"/>
    <w:rsid w:val="00CC268B"/>
    <w:rPr>
      <w:rFonts w:ascii="Times New Roman" w:eastAsia="Calibri" w:hAnsi="Times New Roman" w:cs="Times New Roman"/>
      <w:sz w:val="20"/>
      <w:szCs w:val="20"/>
    </w:rPr>
  </w:style>
  <w:style w:type="paragraph" w:customStyle="1" w:styleId="a0">
    <w:name w:val="НОМЕРА"/>
    <w:basedOn w:val="ab"/>
    <w:link w:val="ac"/>
    <w:uiPriority w:val="99"/>
    <w:qFormat/>
    <w:rsid w:val="00CC268B"/>
    <w:pPr>
      <w:numPr>
        <w:numId w:val="10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c">
    <w:name w:val="НОМЕРА Знак"/>
    <w:link w:val="a0"/>
    <w:uiPriority w:val="99"/>
    <w:rsid w:val="00CC268B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Normal (Web)"/>
    <w:basedOn w:val="a2"/>
    <w:uiPriority w:val="99"/>
    <w:semiHidden/>
    <w:unhideWhenUsed/>
    <w:rsid w:val="00CC268B"/>
    <w:rPr>
      <w:rFonts w:ascii="Times New Roman" w:hAnsi="Times New Roman"/>
      <w:sz w:val="24"/>
      <w:szCs w:val="24"/>
    </w:rPr>
  </w:style>
  <w:style w:type="paragraph" w:styleId="ad">
    <w:name w:val="List Paragraph"/>
    <w:basedOn w:val="a2"/>
    <w:uiPriority w:val="99"/>
    <w:qFormat/>
    <w:rsid w:val="00CC268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styleId="ae">
    <w:name w:val="Hyperlink"/>
    <w:basedOn w:val="a3"/>
    <w:uiPriority w:val="99"/>
    <w:rsid w:val="00CC268B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400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esh.edu.ru/subject/lesson/3841/start/225573/" TargetMode="External"/><Relationship Id="rId117" Type="http://schemas.openxmlformats.org/officeDocument/2006/relationships/hyperlink" Target="https://resh.edu.ru/subject/lesson/5866/start/" TargetMode="External"/><Relationship Id="rId21" Type="http://schemas.openxmlformats.org/officeDocument/2006/relationships/hyperlink" Target="https://resh.edu.ru/subject/lesson/5498/start/272542/" TargetMode="External"/><Relationship Id="rId42" Type="http://schemas.openxmlformats.org/officeDocument/2006/relationships/hyperlink" Target="https://resh.edu.ru/subject/lesson/6317/start/199681/" TargetMode="External"/><Relationship Id="rId47" Type="http://schemas.openxmlformats.org/officeDocument/2006/relationships/hyperlink" Target="https://resh.edu.ru/subject/lesson/4738/start/200420/" TargetMode="External"/><Relationship Id="rId63" Type="http://schemas.openxmlformats.org/officeDocument/2006/relationships/hyperlink" Target="https://resh.edu.ru/about" TargetMode="External"/><Relationship Id="rId68" Type="http://schemas.openxmlformats.org/officeDocument/2006/relationships/hyperlink" Target="https://fipi.ru/" TargetMode="External"/><Relationship Id="rId84" Type="http://schemas.openxmlformats.org/officeDocument/2006/relationships/oleObject" Target="embeddings/oleObject12.bin"/><Relationship Id="rId89" Type="http://schemas.openxmlformats.org/officeDocument/2006/relationships/hyperlink" Target="https://resh.edu.ru/about" TargetMode="External"/><Relationship Id="rId112" Type="http://schemas.openxmlformats.org/officeDocument/2006/relationships/hyperlink" Target="https://resh.edu.ru/subject/lesson/4724/start/20411/" TargetMode="External"/><Relationship Id="rId16" Type="http://schemas.openxmlformats.org/officeDocument/2006/relationships/hyperlink" Target="https://resh.edu.ru/subject/lesson/1244/" TargetMode="External"/><Relationship Id="rId107" Type="http://schemas.openxmlformats.org/officeDocument/2006/relationships/hyperlink" Target="https://fipi.ru/" TargetMode="External"/><Relationship Id="rId11" Type="http://schemas.openxmlformats.org/officeDocument/2006/relationships/image" Target="media/image3.wmf"/><Relationship Id="rId32" Type="http://schemas.openxmlformats.org/officeDocument/2006/relationships/hyperlink" Target="https://resh.edu.ru/subject/lesson/4732/start/198842/" TargetMode="External"/><Relationship Id="rId37" Type="http://schemas.openxmlformats.org/officeDocument/2006/relationships/hyperlink" Target="https://resh.edu.ru/subject/lesson/4734/start/199305/" TargetMode="External"/><Relationship Id="rId53" Type="http://schemas.openxmlformats.org/officeDocument/2006/relationships/oleObject" Target="embeddings/oleObject6.bin"/><Relationship Id="rId58" Type="http://schemas.openxmlformats.org/officeDocument/2006/relationships/image" Target="media/image7.wmf"/><Relationship Id="rId74" Type="http://schemas.openxmlformats.org/officeDocument/2006/relationships/hyperlink" Target="https://fipi.ru/" TargetMode="External"/><Relationship Id="rId79" Type="http://schemas.openxmlformats.org/officeDocument/2006/relationships/hyperlink" Target="https://fipi.ru/" TargetMode="External"/><Relationship Id="rId102" Type="http://schemas.openxmlformats.org/officeDocument/2006/relationships/hyperlink" Target="https://fipi.ru/" TargetMode="External"/><Relationship Id="rId123" Type="http://schemas.openxmlformats.org/officeDocument/2006/relationships/hyperlink" Target="https://resh.edu.ru/about" TargetMode="External"/><Relationship Id="rId128" Type="http://schemas.openxmlformats.org/officeDocument/2006/relationships/hyperlink" Target="https://resh.edu.ru/about" TargetMode="External"/><Relationship Id="rId5" Type="http://schemas.openxmlformats.org/officeDocument/2006/relationships/footnotes" Target="footnotes.xml"/><Relationship Id="rId90" Type="http://schemas.openxmlformats.org/officeDocument/2006/relationships/oleObject" Target="embeddings/oleObject16.bin"/><Relationship Id="rId95" Type="http://schemas.openxmlformats.org/officeDocument/2006/relationships/hyperlink" Target="https://resh.edu.ru/about" TargetMode="External"/><Relationship Id="rId19" Type="http://schemas.openxmlformats.org/officeDocument/2006/relationships/hyperlink" Target="https://resh.edu.ru/subject/lesson/1559/start/" TargetMode="External"/><Relationship Id="rId14" Type="http://schemas.openxmlformats.org/officeDocument/2006/relationships/oleObject" Target="embeddings/oleObject4.bin"/><Relationship Id="rId22" Type="http://schemas.openxmlformats.org/officeDocument/2006/relationships/hyperlink" Target="https://resh.edu.ru/subject/lesson/4729/start/159013/" TargetMode="External"/><Relationship Id="rId27" Type="http://schemas.openxmlformats.org/officeDocument/2006/relationships/hyperlink" Target="https://resh.edu.ru/subject/lesson/5627/start/159321/" TargetMode="External"/><Relationship Id="rId30" Type="http://schemas.openxmlformats.org/officeDocument/2006/relationships/hyperlink" Target="https://resh.edu.ru/subject/lesson/3823/start/198625/" TargetMode="External"/><Relationship Id="rId35" Type="http://schemas.openxmlformats.org/officeDocument/2006/relationships/hyperlink" Target="https://resh.edu.ru/subject/lesson/6019/start/199181/" TargetMode="External"/><Relationship Id="rId43" Type="http://schemas.openxmlformats.org/officeDocument/2006/relationships/hyperlink" Target="https://resh.edu.ru/subject/lesson/4736/start/199743/" TargetMode="External"/><Relationship Id="rId48" Type="http://schemas.openxmlformats.org/officeDocument/2006/relationships/hyperlink" Target="https://resh.edu.ru/about" TargetMode="External"/><Relationship Id="rId56" Type="http://schemas.openxmlformats.org/officeDocument/2006/relationships/hyperlink" Target="https://resh.edu.ru/about" TargetMode="External"/><Relationship Id="rId64" Type="http://schemas.openxmlformats.org/officeDocument/2006/relationships/hyperlink" Target="https://resh.edu.ru/about" TargetMode="External"/><Relationship Id="rId69" Type="http://schemas.openxmlformats.org/officeDocument/2006/relationships/hyperlink" Target="https://fipi.ru/" TargetMode="External"/><Relationship Id="rId77" Type="http://schemas.openxmlformats.org/officeDocument/2006/relationships/hyperlink" Target="https://resh.edu.ru/about" TargetMode="External"/><Relationship Id="rId100" Type="http://schemas.openxmlformats.org/officeDocument/2006/relationships/hyperlink" Target="https://resh.edu.ru/about" TargetMode="External"/><Relationship Id="rId105" Type="http://schemas.openxmlformats.org/officeDocument/2006/relationships/hyperlink" Target="https://resh.edu.ru/about" TargetMode="External"/><Relationship Id="rId113" Type="http://schemas.openxmlformats.org/officeDocument/2006/relationships/hyperlink" Target="https://resh.edu.ru/subject/lesson/6127/start/221519/" TargetMode="External"/><Relationship Id="rId118" Type="http://schemas.openxmlformats.org/officeDocument/2006/relationships/hyperlink" Target="https://resh.edu.ru/subject/lesson/4023/start/149352/" TargetMode="External"/><Relationship Id="rId126" Type="http://schemas.openxmlformats.org/officeDocument/2006/relationships/hyperlink" Target="https://resh.edu.ru/about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5.bin"/><Relationship Id="rId72" Type="http://schemas.openxmlformats.org/officeDocument/2006/relationships/hyperlink" Target="https://resh.edu.ru/about" TargetMode="External"/><Relationship Id="rId80" Type="http://schemas.openxmlformats.org/officeDocument/2006/relationships/hyperlink" Target="https://resh.edu.ru/about" TargetMode="External"/><Relationship Id="rId85" Type="http://schemas.openxmlformats.org/officeDocument/2006/relationships/oleObject" Target="embeddings/oleObject13.bin"/><Relationship Id="rId93" Type="http://schemas.openxmlformats.org/officeDocument/2006/relationships/hyperlink" Target="https://uchi.ru/" TargetMode="External"/><Relationship Id="rId98" Type="http://schemas.openxmlformats.org/officeDocument/2006/relationships/hyperlink" Target="https://fipi.ru/" TargetMode="External"/><Relationship Id="rId121" Type="http://schemas.openxmlformats.org/officeDocument/2006/relationships/hyperlink" Target="https://resh.edu.ru/about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resh.edu.ru/subject/lesson/1333/" TargetMode="External"/><Relationship Id="rId25" Type="http://schemas.openxmlformats.org/officeDocument/2006/relationships/hyperlink" Target="https://resh.edu.ru/subject/lesson/5569/start/159263/" TargetMode="External"/><Relationship Id="rId33" Type="http://schemas.openxmlformats.org/officeDocument/2006/relationships/hyperlink" Target="https://resh.edu.ru/subject/lesson/3852/start/199119/" TargetMode="External"/><Relationship Id="rId38" Type="http://schemas.openxmlformats.org/officeDocument/2006/relationships/hyperlink" Target="https://resh.edu.ru/subject/lesson/3489/start/292739/" TargetMode="External"/><Relationship Id="rId46" Type="http://schemas.openxmlformats.org/officeDocument/2006/relationships/hyperlink" Target="https://resh.edu.ru/subject/lesson/6319/start/200172/" TargetMode="External"/><Relationship Id="rId59" Type="http://schemas.openxmlformats.org/officeDocument/2006/relationships/oleObject" Target="embeddings/oleObject9.bin"/><Relationship Id="rId67" Type="http://schemas.openxmlformats.org/officeDocument/2006/relationships/hyperlink" Target="https://resh.edu.ru/about" TargetMode="External"/><Relationship Id="rId103" Type="http://schemas.openxmlformats.org/officeDocument/2006/relationships/hyperlink" Target="https://resh.edu.ru/about" TargetMode="External"/><Relationship Id="rId108" Type="http://schemas.openxmlformats.org/officeDocument/2006/relationships/hyperlink" Target="https://resh.edu.ru/subject/lesson/6065/start/125651/" TargetMode="External"/><Relationship Id="rId116" Type="http://schemas.openxmlformats.org/officeDocument/2006/relationships/hyperlink" Target="https://resh.edu.ru/subject/lesson/5443/start/21270/" TargetMode="External"/><Relationship Id="rId124" Type="http://schemas.openxmlformats.org/officeDocument/2006/relationships/hyperlink" Target="https://resh.edu.ru/about" TargetMode="External"/><Relationship Id="rId129" Type="http://schemas.openxmlformats.org/officeDocument/2006/relationships/hyperlink" Target="https://resh.edu.ru/about" TargetMode="External"/><Relationship Id="rId20" Type="http://schemas.openxmlformats.org/officeDocument/2006/relationships/hyperlink" Target="https://resh.edu.ru/subject/lesson/4730/start/149073/" TargetMode="External"/><Relationship Id="rId41" Type="http://schemas.openxmlformats.org/officeDocument/2006/relationships/hyperlink" Target="https://resh.edu.ru/subject/lesson/3898/start/199491/" TargetMode="External"/><Relationship Id="rId54" Type="http://schemas.openxmlformats.org/officeDocument/2006/relationships/image" Target="media/image6.wmf"/><Relationship Id="rId62" Type="http://schemas.openxmlformats.org/officeDocument/2006/relationships/oleObject" Target="embeddings/oleObject10.bin"/><Relationship Id="rId70" Type="http://schemas.openxmlformats.org/officeDocument/2006/relationships/hyperlink" Target="https://fipi.ru/" TargetMode="External"/><Relationship Id="rId75" Type="http://schemas.openxmlformats.org/officeDocument/2006/relationships/hyperlink" Target="https://resh.edu.ru/about" TargetMode="External"/><Relationship Id="rId83" Type="http://schemas.openxmlformats.org/officeDocument/2006/relationships/hyperlink" Target="https://resh.edu.ru/about" TargetMode="External"/><Relationship Id="rId88" Type="http://schemas.openxmlformats.org/officeDocument/2006/relationships/oleObject" Target="embeddings/oleObject15.bin"/><Relationship Id="rId91" Type="http://schemas.openxmlformats.org/officeDocument/2006/relationships/hyperlink" Target="https://resh.edu.ru/about" TargetMode="External"/><Relationship Id="rId96" Type="http://schemas.openxmlformats.org/officeDocument/2006/relationships/hyperlink" Target="https://fipi.ru/" TargetMode="External"/><Relationship Id="rId111" Type="http://schemas.openxmlformats.org/officeDocument/2006/relationships/hyperlink" Target="https://resh.edu.ru/subject/lesson/5444/start/221486/" TargetMode="External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resh.edu.ru/subject/lesson/1209/" TargetMode="External"/><Relationship Id="rId23" Type="http://schemas.openxmlformats.org/officeDocument/2006/relationships/hyperlink" Target="https://resh.edu.ru/subject/lesson/5540/start/159045/" TargetMode="External"/><Relationship Id="rId28" Type="http://schemas.openxmlformats.org/officeDocument/2006/relationships/hyperlink" Target="https://resh.edu.ru/subject/lesson/4731/start/159352/" TargetMode="External"/><Relationship Id="rId36" Type="http://schemas.openxmlformats.org/officeDocument/2006/relationships/hyperlink" Target="https://resh.edu.ru/subject/lesson/3863/start/199212/" TargetMode="External"/><Relationship Id="rId49" Type="http://schemas.openxmlformats.org/officeDocument/2006/relationships/hyperlink" Target="https://resh.edu.ru/about" TargetMode="External"/><Relationship Id="rId57" Type="http://schemas.openxmlformats.org/officeDocument/2006/relationships/oleObject" Target="embeddings/oleObject8.bin"/><Relationship Id="rId106" Type="http://schemas.openxmlformats.org/officeDocument/2006/relationships/hyperlink" Target="https://fipi.ru/" TargetMode="External"/><Relationship Id="rId114" Type="http://schemas.openxmlformats.org/officeDocument/2006/relationships/hyperlink" Target="https://resh.edu.ru/subject/lesson/2780/start/" TargetMode="External"/><Relationship Id="rId119" Type="http://schemas.openxmlformats.org/officeDocument/2006/relationships/hyperlink" Target="https://resh.edu.ru/about" TargetMode="External"/><Relationship Id="rId127" Type="http://schemas.openxmlformats.org/officeDocument/2006/relationships/hyperlink" Target="https://resh.edu.ru/about" TargetMode="External"/><Relationship Id="rId10" Type="http://schemas.openxmlformats.org/officeDocument/2006/relationships/oleObject" Target="embeddings/oleObject2.bin"/><Relationship Id="rId31" Type="http://schemas.openxmlformats.org/officeDocument/2006/relationships/hyperlink" Target="https://resh.edu.ru/subject/lesson/3834/start/198687/" TargetMode="External"/><Relationship Id="rId44" Type="http://schemas.openxmlformats.org/officeDocument/2006/relationships/hyperlink" Target="https://resh.edu.ru/subject/lesson/4737/start/199804/" TargetMode="External"/><Relationship Id="rId52" Type="http://schemas.openxmlformats.org/officeDocument/2006/relationships/hyperlink" Target="https://resh.edu.ru/about" TargetMode="External"/><Relationship Id="rId60" Type="http://schemas.openxmlformats.org/officeDocument/2006/relationships/hyperlink" Target="https://resh.edu.ru/about" TargetMode="External"/><Relationship Id="rId65" Type="http://schemas.openxmlformats.org/officeDocument/2006/relationships/hyperlink" Target="https://uchi.ru/" TargetMode="External"/><Relationship Id="rId73" Type="http://schemas.openxmlformats.org/officeDocument/2006/relationships/hyperlink" Target="https://resh.edu.ru/about" TargetMode="External"/><Relationship Id="rId78" Type="http://schemas.openxmlformats.org/officeDocument/2006/relationships/hyperlink" Target="https://fipi.ru/" TargetMode="External"/><Relationship Id="rId81" Type="http://schemas.openxmlformats.org/officeDocument/2006/relationships/hyperlink" Target="https://resh.edu.ru/about" TargetMode="External"/><Relationship Id="rId86" Type="http://schemas.openxmlformats.org/officeDocument/2006/relationships/hyperlink" Target="https://resh.edu.ru/about" TargetMode="External"/><Relationship Id="rId94" Type="http://schemas.openxmlformats.org/officeDocument/2006/relationships/hyperlink" Target="https://uchi.ru/" TargetMode="External"/><Relationship Id="rId99" Type="http://schemas.openxmlformats.org/officeDocument/2006/relationships/hyperlink" Target="https://resh.edu.ru/about" TargetMode="External"/><Relationship Id="rId101" Type="http://schemas.openxmlformats.org/officeDocument/2006/relationships/hyperlink" Target="https://resh.edu.ru/about" TargetMode="External"/><Relationship Id="rId122" Type="http://schemas.openxmlformats.org/officeDocument/2006/relationships/hyperlink" Target="https://resh.edu.ru/about" TargetMode="External"/><Relationship Id="rId130" Type="http://schemas.openxmlformats.org/officeDocument/2006/relationships/hyperlink" Target="https://resh.edu.ru/about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hyperlink" Target="https://resh.edu.ru/subject/lesson/1973/start/" TargetMode="External"/><Relationship Id="rId39" Type="http://schemas.openxmlformats.org/officeDocument/2006/relationships/hyperlink" Target="https://resh.edu.ru/subject/lesson/3887/start/199367/" TargetMode="External"/><Relationship Id="rId109" Type="http://schemas.openxmlformats.org/officeDocument/2006/relationships/hyperlink" Target="https://resh.edu.ru/subject/lesson/6133/start/272668/" TargetMode="External"/><Relationship Id="rId34" Type="http://schemas.openxmlformats.org/officeDocument/2006/relationships/hyperlink" Target="https://resh.edu.ru/subject/lesson/4733/start/199150/" TargetMode="External"/><Relationship Id="rId50" Type="http://schemas.openxmlformats.org/officeDocument/2006/relationships/image" Target="media/image5.wmf"/><Relationship Id="rId55" Type="http://schemas.openxmlformats.org/officeDocument/2006/relationships/oleObject" Target="embeddings/oleObject7.bin"/><Relationship Id="rId76" Type="http://schemas.openxmlformats.org/officeDocument/2006/relationships/hyperlink" Target="https://resh.edu.ru/about" TargetMode="External"/><Relationship Id="rId97" Type="http://schemas.openxmlformats.org/officeDocument/2006/relationships/hyperlink" Target="https://fipi.ru/" TargetMode="External"/><Relationship Id="rId104" Type="http://schemas.openxmlformats.org/officeDocument/2006/relationships/hyperlink" Target="https://resh.edu.ru/about" TargetMode="External"/><Relationship Id="rId120" Type="http://schemas.openxmlformats.org/officeDocument/2006/relationships/hyperlink" Target="https://resh.edu.ru/about" TargetMode="External"/><Relationship Id="rId125" Type="http://schemas.openxmlformats.org/officeDocument/2006/relationships/hyperlink" Target="https://resh.edu.ru/about" TargetMode="External"/><Relationship Id="rId7" Type="http://schemas.openxmlformats.org/officeDocument/2006/relationships/image" Target="media/image1.wmf"/><Relationship Id="rId71" Type="http://schemas.openxmlformats.org/officeDocument/2006/relationships/hyperlink" Target="https://resh.edu.ru/about" TargetMode="External"/><Relationship Id="rId92" Type="http://schemas.openxmlformats.org/officeDocument/2006/relationships/hyperlink" Target="https://resh.edu.ru/about" TargetMode="External"/><Relationship Id="rId2" Type="http://schemas.openxmlformats.org/officeDocument/2006/relationships/styles" Target="styles.xml"/><Relationship Id="rId29" Type="http://schemas.openxmlformats.org/officeDocument/2006/relationships/hyperlink" Target="https://resh.edu.ru/subject/lesson/5753/start/272574/" TargetMode="External"/><Relationship Id="rId24" Type="http://schemas.openxmlformats.org/officeDocument/2006/relationships/hyperlink" Target="https://resh.edu.ru/subject/lesson/3798/start/159138/" TargetMode="External"/><Relationship Id="rId40" Type="http://schemas.openxmlformats.org/officeDocument/2006/relationships/hyperlink" Target="https://resh.edu.ru/subject/lesson/3490/start/199398/" TargetMode="External"/><Relationship Id="rId45" Type="http://schemas.openxmlformats.org/officeDocument/2006/relationships/hyperlink" Target="https://resh.edu.ru/subject/lesson/6320/start/200020/" TargetMode="External"/><Relationship Id="rId66" Type="http://schemas.openxmlformats.org/officeDocument/2006/relationships/hyperlink" Target="https://uchi.ru/" TargetMode="External"/><Relationship Id="rId87" Type="http://schemas.openxmlformats.org/officeDocument/2006/relationships/oleObject" Target="embeddings/oleObject14.bin"/><Relationship Id="rId110" Type="http://schemas.openxmlformats.org/officeDocument/2006/relationships/hyperlink" Target="https://resh.edu.ru/subject/lesson/6129/start/131672/" TargetMode="External"/><Relationship Id="rId115" Type="http://schemas.openxmlformats.org/officeDocument/2006/relationships/hyperlink" Target="https://resh.edu.ru/subject/lesson/6063/start/21120/" TargetMode="External"/><Relationship Id="rId131" Type="http://schemas.openxmlformats.org/officeDocument/2006/relationships/fontTable" Target="fontTable.xml"/><Relationship Id="rId61" Type="http://schemas.openxmlformats.org/officeDocument/2006/relationships/image" Target="media/image8.wmf"/><Relationship Id="rId8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8</Pages>
  <Words>11297</Words>
  <Characters>64399</Characters>
  <Application>Microsoft Office Word</Application>
  <DocSecurity>0</DocSecurity>
  <Lines>536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ВП</dc:creator>
  <cp:lastModifiedBy>Школа 1</cp:lastModifiedBy>
  <cp:revision>3</cp:revision>
  <dcterms:created xsi:type="dcterms:W3CDTF">2022-11-23T18:57:00Z</dcterms:created>
  <dcterms:modified xsi:type="dcterms:W3CDTF">2022-11-24T07:23:00Z</dcterms:modified>
</cp:coreProperties>
</file>